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62748" w14:textId="2EA56493" w:rsidR="007474AF" w:rsidRDefault="007474AF" w:rsidP="007474A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bookmarkStart w:id="0" w:name="_Hlk118408910"/>
      <w:bookmarkStart w:id="1" w:name="_Hlk90550154"/>
      <w:bookmarkEnd w:id="0"/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155DD0CC" w14:textId="2540C99C" w:rsidR="007474AF" w:rsidRDefault="007474AF" w:rsidP="007474AF">
      <w:pPr>
        <w:spacing w:line="240" w:lineRule="auto"/>
        <w:ind w:firstLine="0"/>
        <w:jc w:val="center"/>
      </w:pPr>
      <w:r>
        <w:t>Санкт</w:t>
      </w:r>
      <w:r w:rsidR="00ED083F" w:rsidRPr="002726BF">
        <w:t>-</w:t>
      </w:r>
      <w:r>
        <w:t>Петербургский политехнический университет Петра Великого</w:t>
      </w:r>
    </w:p>
    <w:p w14:paraId="4B1FDB34" w14:textId="77777777" w:rsidR="007474AF" w:rsidRDefault="007474AF" w:rsidP="007474AF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20294378" w14:textId="77777777" w:rsidR="007474AF" w:rsidRDefault="007474AF" w:rsidP="002711C4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2009EAEC" w14:textId="50AB8D42" w:rsidR="007474AF" w:rsidRPr="00DD1D4C" w:rsidRDefault="007474AF" w:rsidP="007474A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 xml:space="preserve">ОТЧЁТ ПО </w:t>
      </w:r>
      <w:r w:rsidR="00461DE7">
        <w:rPr>
          <w:b/>
          <w:bCs/>
          <w:spacing w:val="40"/>
          <w:sz w:val="32"/>
          <w:szCs w:val="32"/>
        </w:rPr>
        <w:t>ЛАБОРАТОРНОЙ РАБОТЕ №</w:t>
      </w:r>
      <w:r w:rsidR="00DD1D4C" w:rsidRPr="00DD1D4C">
        <w:rPr>
          <w:b/>
          <w:bCs/>
          <w:spacing w:val="40"/>
          <w:sz w:val="32"/>
          <w:szCs w:val="32"/>
        </w:rPr>
        <w:t>3</w:t>
      </w:r>
    </w:p>
    <w:p w14:paraId="6F19828A" w14:textId="5C4186A4" w:rsidR="00751D8B" w:rsidRPr="00C13625" w:rsidRDefault="00695A49" w:rsidP="007474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нечёткой </w:t>
      </w:r>
      <w:r w:rsidR="00DD1D4C">
        <w:rPr>
          <w:b/>
          <w:bCs/>
        </w:rPr>
        <w:t>системы регулирования</w:t>
      </w:r>
      <w:r w:rsidR="00DD1D4C">
        <w:rPr>
          <w:b/>
          <w:bCs/>
        </w:rPr>
        <w:br/>
        <w:t>уровня жидкости в резервуаре</w:t>
      </w:r>
    </w:p>
    <w:p w14:paraId="32337B65" w14:textId="539451E4" w:rsidR="007474AF" w:rsidRDefault="007474AF" w:rsidP="00DD1D4C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="00C13625" w:rsidRPr="00C13625">
        <w:rPr>
          <w:spacing w:val="-4"/>
        </w:rPr>
        <w:t>Нечёткие системы обработки информации</w:t>
      </w:r>
      <w:r w:rsidR="00C13625">
        <w:rPr>
          <w:spacing w:val="-4"/>
        </w:rPr>
        <w:br/>
      </w:r>
      <w:r w:rsidR="00C13625"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17787EC2" w14:textId="77777777" w:rsidR="00C13625" w:rsidRDefault="00C13625" w:rsidP="00C13625">
      <w:pPr>
        <w:spacing w:line="240" w:lineRule="auto"/>
        <w:ind w:firstLine="0"/>
      </w:pPr>
      <w:r>
        <w:t>Выполнил</w:t>
      </w:r>
    </w:p>
    <w:p w14:paraId="04A39ACB" w14:textId="28B5C76A" w:rsidR="00C13625" w:rsidRDefault="00C13625" w:rsidP="002711C4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137607B6" w14:textId="77777777" w:rsidR="00C13625" w:rsidRDefault="00C13625" w:rsidP="00C13625">
      <w:pPr>
        <w:spacing w:line="240" w:lineRule="auto"/>
        <w:ind w:firstLine="0"/>
      </w:pPr>
      <w:r>
        <w:t>Проверил</w:t>
      </w:r>
    </w:p>
    <w:p w14:paraId="321279CE" w14:textId="60AFF1B1" w:rsidR="00C13625" w:rsidRDefault="00C13625" w:rsidP="002711C4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0D762D6C" w14:textId="7B3AC0E9" w:rsidR="007474AF" w:rsidRDefault="002711C4" w:rsidP="002711C4">
      <w:pPr>
        <w:tabs>
          <w:tab w:val="left" w:pos="7088"/>
        </w:tabs>
        <w:spacing w:after="2000"/>
        <w:ind w:firstLine="0"/>
      </w:pPr>
      <w:r>
        <w:tab/>
      </w:r>
      <w:r w:rsidR="007474AF">
        <w:t>«</w:t>
      </w:r>
      <w:r w:rsidR="007474AF">
        <w:rPr>
          <w:spacing w:val="-40"/>
        </w:rPr>
        <w:t>__</w:t>
      </w:r>
      <w:r w:rsidR="007474AF">
        <w:t>_» _______ 202</w:t>
      </w:r>
      <w:r w:rsidR="00C13625">
        <w:t>2</w:t>
      </w:r>
      <w:r w:rsidR="007474AF">
        <w:t xml:space="preserve"> г.</w:t>
      </w:r>
    </w:p>
    <w:p w14:paraId="27496078" w14:textId="7B6EB714" w:rsidR="007474AF" w:rsidRDefault="007474AF" w:rsidP="007474AF">
      <w:pPr>
        <w:ind w:firstLine="0"/>
        <w:jc w:val="center"/>
      </w:pPr>
      <w:r>
        <w:t>Санкт</w:t>
      </w:r>
      <w:r w:rsidR="000E0E8E" w:rsidRPr="007E6D90">
        <w:t>-</w:t>
      </w:r>
      <w:r>
        <w:t>Петербург</w:t>
      </w:r>
    </w:p>
    <w:p w14:paraId="45069045" w14:textId="071B9BE1" w:rsidR="007474AF" w:rsidRDefault="007474AF" w:rsidP="007474AF">
      <w:pPr>
        <w:ind w:firstLine="0"/>
        <w:jc w:val="center"/>
      </w:pPr>
      <w:r>
        <w:t>202</w:t>
      </w:r>
      <w:bookmarkEnd w:id="1"/>
      <w:r w:rsidR="00C13625">
        <w:t>2</w:t>
      </w:r>
      <w:r>
        <w:br w:type="page"/>
      </w:r>
    </w:p>
    <w:p w14:paraId="48C06C18" w14:textId="03D6D216" w:rsidR="00282F1D" w:rsidRDefault="00282F1D" w:rsidP="000700EC">
      <w:pPr>
        <w:pStyle w:val="1"/>
      </w:pPr>
      <w:r>
        <w:lastRenderedPageBreak/>
        <w:t>Цель работы</w:t>
      </w:r>
    </w:p>
    <w:p w14:paraId="63464917" w14:textId="557F3968" w:rsidR="00282F1D" w:rsidRPr="00DD1D4C" w:rsidRDefault="00282F1D" w:rsidP="00E72CF1">
      <w:r>
        <w:t xml:space="preserve">Цель работы — </w:t>
      </w:r>
      <w:r w:rsidR="00DD1D4C">
        <w:t xml:space="preserve">ознакомить с особенностями разработки нечётких регуляторов динамических систем и изучить основные принципы использования систем нечёткого вывода в графической среде моделирования </w:t>
      </w:r>
      <w:r w:rsidR="00DD1D4C">
        <w:rPr>
          <w:lang w:val="en-US"/>
        </w:rPr>
        <w:t>Simulink</w:t>
      </w:r>
      <w:r w:rsidR="00DD1D4C" w:rsidRPr="00DD1D4C">
        <w:t>.</w:t>
      </w:r>
    </w:p>
    <w:p w14:paraId="47432813" w14:textId="38BD144C" w:rsidR="000700EC" w:rsidRDefault="000700EC" w:rsidP="00852F6D">
      <w:pPr>
        <w:pStyle w:val="1"/>
      </w:pPr>
      <w:r>
        <w:t>Задание</w:t>
      </w:r>
    </w:p>
    <w:p w14:paraId="6B842091" w14:textId="63DAF934" w:rsidR="00770110" w:rsidRDefault="00770110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нечёткой системы регулирования уровня жидкости в резервуаре со следующими параметрами:</w:t>
      </w:r>
    </w:p>
    <w:p w14:paraId="62972185" w14:textId="4CACE98A" w:rsidR="00770110" w:rsidRDefault="00770110" w:rsidP="00D220C9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D71D05" w:rsidRPr="00D220C9">
        <w:rPr>
          <w:position w:val="-16"/>
        </w:rPr>
        <w:object w:dxaOrig="8059" w:dyaOrig="460" w14:anchorId="22205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.5pt;height:23pt" o:ole="">
            <v:imagedata r:id="rId8" o:title=""/>
          </v:shape>
          <o:OLEObject Type="Embed" ProgID="Equation.DSMT4" ShapeID="_x0000_i1025" DrawAspect="Content" ObjectID="_1729633009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2B0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1DA6E1" w14:textId="543BC1EC" w:rsidR="00295965" w:rsidRDefault="00295965" w:rsidP="00295965">
      <w:pPr>
        <w:rPr>
          <w:lang w:eastAsia="ru-RU"/>
        </w:rPr>
      </w:pPr>
      <w:r>
        <w:rPr>
          <w:lang w:eastAsia="ru-RU"/>
        </w:rPr>
        <w:t>Настроить</w:t>
      </w:r>
      <w:r w:rsidRPr="00295965">
        <w:rPr>
          <w:lang w:eastAsia="ru-RU"/>
        </w:rPr>
        <w:t xml:space="preserve"> </w:t>
      </w:r>
      <w:r>
        <w:rPr>
          <w:lang w:eastAsia="ru-RU"/>
        </w:rPr>
        <w:t>блок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Signal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Builder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выдачи следующего воздействия:</w:t>
      </w:r>
    </w:p>
    <w:p w14:paraId="138B528E" w14:textId="589623B2" w:rsid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71513B" w:rsidRPr="00295965">
        <w:rPr>
          <w:position w:val="-58"/>
        </w:rPr>
        <w:object w:dxaOrig="4980" w:dyaOrig="1300" w14:anchorId="5286C15E">
          <v:shape id="_x0000_i1026" type="#_x0000_t75" style="width:248.5pt;height:65pt" o:ole="">
            <v:imagedata r:id="rId10" o:title=""/>
          </v:shape>
          <o:OLEObject Type="Embed" ProgID="Equation.DSMT4" ShapeID="_x0000_i1026" DrawAspect="Content" ObjectID="_1729633010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2B0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95E6F3F" w14:textId="2BC67E87" w:rsidR="00295965" w:rsidRDefault="00295965" w:rsidP="00295965">
      <w:pPr>
        <w:rPr>
          <w:lang w:eastAsia="ru-RU"/>
        </w:rPr>
      </w:pPr>
      <w:r>
        <w:rPr>
          <w:lang w:eastAsia="ru-RU"/>
        </w:rPr>
        <w:t xml:space="preserve">Настроить блок </w:t>
      </w:r>
      <w:r>
        <w:rPr>
          <w:lang w:val="en-US" w:eastAsia="ru-RU"/>
        </w:rPr>
        <w:t>Saturation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ограничения допустимого уровня жидкости в резервуаре:</w:t>
      </w:r>
    </w:p>
    <w:p w14:paraId="78F0CB85" w14:textId="2AC27514" w:rsidR="00295965" w:rsidRP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Pr="00295965">
        <w:rPr>
          <w:position w:val="-12"/>
        </w:rPr>
        <w:object w:dxaOrig="1719" w:dyaOrig="360" w14:anchorId="4FA03712">
          <v:shape id="_x0000_i1027" type="#_x0000_t75" style="width:86.5pt;height:18pt" o:ole="">
            <v:imagedata r:id="rId12" o:title=""/>
          </v:shape>
          <o:OLEObject Type="Embed" ProgID="Equation.DSMT4" ShapeID="_x0000_i1027" DrawAspect="Content" ObjectID="_1729633011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2B0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5F36AA4" w14:textId="3132A7DE" w:rsidR="00770110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регулирова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7F5EAF69" w14:textId="2A711CAC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5065AD3A" w14:textId="5871CBA1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209DB4FC" w14:textId="1BB86CCA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Оценить работу нечёткого регулятора при изменении параметров объекта управления в пределах </w:t>
      </w:r>
      <w:r>
        <w:rPr>
          <w:rFonts w:cs="Times New Roman"/>
        </w:rPr>
        <w:t>±</w:t>
      </w:r>
      <w:r>
        <w:t xml:space="preserve">20 % и </w:t>
      </w:r>
      <w:r>
        <w:rPr>
          <w:rFonts w:cs="Times New Roman"/>
        </w:rPr>
        <w:t>±</w:t>
      </w:r>
      <w:r>
        <w:t>60 %.</w:t>
      </w:r>
    </w:p>
    <w:p w14:paraId="0D3238D5" w14:textId="0D514306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Исследовать влияние типа и параметров функций принадлежности термов входных переменных на характер поверхности «входы – выход» нечёткого регулятора и качество переходного процесса системы управления.</w:t>
      </w:r>
    </w:p>
    <w:p w14:paraId="0184FAC6" w14:textId="4AC1CEC4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lastRenderedPageBreak/>
        <w:t>Исследовать влияние весовых коэффициентов правил нечётких продукций на характер поверхности «входы – выход» нечёткого регулятора и качество переходного процесса системы управления.</w:t>
      </w:r>
    </w:p>
    <w:p w14:paraId="08262141" w14:textId="1DABE7D0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демонстрационный пример </w:t>
      </w:r>
      <w:r w:rsidR="00B14886">
        <w:rPr>
          <w:lang w:val="en-US"/>
        </w:rPr>
        <w:t>MATLAB</w:t>
      </w:r>
      <w:r w:rsidR="00B14886" w:rsidRPr="00B14886">
        <w:t xml:space="preserve"> </w:t>
      </w:r>
      <w:r w:rsidR="00B14886">
        <w:t>«</w:t>
      </w:r>
      <w:r w:rsidR="00B14886">
        <w:rPr>
          <w:lang w:val="en-US"/>
        </w:rPr>
        <w:t>Simulate</w:t>
      </w:r>
      <w:r w:rsidR="00B14886" w:rsidRPr="00B14886">
        <w:t xml:space="preserve"> </w:t>
      </w:r>
      <w:r w:rsidR="00B14886">
        <w:rPr>
          <w:lang w:val="en-US"/>
        </w:rPr>
        <w:t>Fuzzy</w:t>
      </w:r>
      <w:r w:rsidR="00B14886" w:rsidRPr="00B14886">
        <w:t xml:space="preserve"> </w:t>
      </w:r>
      <w:r w:rsidR="00B14886">
        <w:rPr>
          <w:lang w:val="en-US"/>
        </w:rPr>
        <w:t>Inference</w:t>
      </w:r>
      <w:r w:rsidR="00B14886" w:rsidRPr="00B14886">
        <w:t xml:space="preserve"> </w:t>
      </w:r>
      <w:r w:rsidR="00B14886">
        <w:rPr>
          <w:lang w:val="en-US"/>
        </w:rPr>
        <w:t>System</w:t>
      </w:r>
      <w:r w:rsidR="00B14886">
        <w:t xml:space="preserve">». Сравнить находящуюся в нём систему с той, которая исследовалась в данной работе. Выяснить назначение элементов системы демонстрационного примера, пользуясь справочной системой среды </w:t>
      </w:r>
      <w:r w:rsidR="00B14886">
        <w:rPr>
          <w:lang w:val="en-US"/>
        </w:rPr>
        <w:t>MATLAB</w:t>
      </w:r>
      <w:r w:rsidR="00B14886" w:rsidRPr="00B14886">
        <w:t>.</w:t>
      </w:r>
    </w:p>
    <w:p w14:paraId="66E8DBF2" w14:textId="15E98B69" w:rsidR="00B14886" w:rsidRDefault="00B14886" w:rsidP="0053687F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Сделать выводы по проделанной работе.</w:t>
      </w:r>
    </w:p>
    <w:p w14:paraId="3B95F1D8" w14:textId="1C7CF798" w:rsidR="00B14886" w:rsidRPr="00295965" w:rsidRDefault="00B14886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36287DAE" w14:textId="15A81040" w:rsidR="002C7E0F" w:rsidRPr="00295965" w:rsidRDefault="002C7E0F" w:rsidP="00770110">
      <w:pPr>
        <w:pStyle w:val="a3"/>
        <w:numPr>
          <w:ilvl w:val="0"/>
          <w:numId w:val="4"/>
        </w:numPr>
        <w:tabs>
          <w:tab w:val="clear" w:pos="964"/>
          <w:tab w:val="left" w:pos="1021"/>
        </w:tabs>
        <w:ind w:left="0" w:firstLine="720"/>
      </w:pPr>
      <w:r w:rsidRPr="00295965">
        <w:br w:type="page"/>
      </w:r>
    </w:p>
    <w:p w14:paraId="706C83FF" w14:textId="6ED6251C" w:rsidR="009265FA" w:rsidRDefault="002C7E0F" w:rsidP="002C7E0F">
      <w:pPr>
        <w:pStyle w:val="1"/>
      </w:pPr>
      <w:r>
        <w:lastRenderedPageBreak/>
        <w:t>Ход работы</w:t>
      </w:r>
    </w:p>
    <w:p w14:paraId="285A9B6F" w14:textId="7DD2FDE3" w:rsidR="005A0F64" w:rsidRDefault="005A0F64" w:rsidP="005A0F64">
      <w:r>
        <w:t>Блок-схема исследуемой системы управления представлена на рисунке</w:t>
      </w:r>
      <w:r w:rsidR="008E1B74">
        <w:t xml:space="preserve"> </w:t>
      </w:r>
      <w:r w:rsidR="008E1B74">
        <w:fldChar w:fldCharType="begin"/>
      </w:r>
      <w:r w:rsidR="008E1B74">
        <w:instrText xml:space="preserve"> REF _Ref118396742 \h  \* MERGEFORMAT </w:instrText>
      </w:r>
      <w:r w:rsidR="008E1B74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1</w:t>
      </w:r>
      <w:r w:rsidR="008E1B74">
        <w:fldChar w:fldCharType="end"/>
      </w:r>
      <w:r>
        <w:t>.</w:t>
      </w:r>
    </w:p>
    <w:p w14:paraId="786D05A5" w14:textId="397C793D" w:rsidR="00FB5118" w:rsidRDefault="00E86BAE" w:rsidP="00E86BAE">
      <w:pPr>
        <w:keepNext/>
        <w:ind w:firstLine="0"/>
        <w:jc w:val="center"/>
      </w:pPr>
      <w:r w:rsidRPr="00E86BAE">
        <w:rPr>
          <w:noProof/>
        </w:rPr>
        <w:drawing>
          <wp:inline distT="0" distB="0" distL="0" distR="0" wp14:anchorId="7743F0AC" wp14:editId="565F0726">
            <wp:extent cx="6119495" cy="1962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4F01C" w14:textId="6359C534" w:rsidR="005A0F64" w:rsidRDefault="00FB5118" w:rsidP="00FB5118">
      <w:pPr>
        <w:pStyle w:val="a4"/>
      </w:pPr>
      <w:bookmarkStart w:id="2" w:name="_Ref118396742"/>
      <w:r>
        <w:t xml:space="preserve">Рисунок </w:t>
      </w:r>
      <w:fldSimple w:instr=" SEQ Рисунок \* ARABIC ">
        <w:r w:rsidR="00232B03">
          <w:rPr>
            <w:noProof/>
          </w:rPr>
          <w:t>1</w:t>
        </w:r>
      </w:fldSimple>
      <w:bookmarkEnd w:id="2"/>
      <w:r w:rsidRPr="00FB5118">
        <w:t xml:space="preserve"> — </w:t>
      </w:r>
      <w:r>
        <w:t>Блок-схема системы управления</w:t>
      </w:r>
    </w:p>
    <w:p w14:paraId="3C48EDAC" w14:textId="7F069D14" w:rsidR="0071513B" w:rsidRDefault="0071513B" w:rsidP="0071513B">
      <w:r>
        <w:t xml:space="preserve">Данная система состоит из трёх подсистем: регулятора </w:t>
      </w:r>
      <w:r>
        <w:rPr>
          <w:lang w:val="en-US"/>
        </w:rPr>
        <w:t>Controller</w:t>
      </w:r>
      <w:r w:rsidRPr="0071513B">
        <w:t xml:space="preserve">, </w:t>
      </w:r>
      <w:r>
        <w:t xml:space="preserve">задвижки </w:t>
      </w:r>
      <w:r>
        <w:rPr>
          <w:lang w:val="en-US"/>
        </w:rPr>
        <w:t>Gate</w:t>
      </w:r>
      <w:r w:rsidRPr="0071513B">
        <w:t xml:space="preserve"> </w:t>
      </w:r>
      <w:r>
        <w:t xml:space="preserve">и резервуара </w:t>
      </w:r>
      <w:r>
        <w:rPr>
          <w:lang w:val="en-US"/>
        </w:rPr>
        <w:t>Tank</w:t>
      </w:r>
      <w:r>
        <w:t xml:space="preserve">. На вход системе подаётся желаемый уровень жидкости </w:t>
      </w:r>
      <w:r w:rsidRPr="0071513B">
        <w:rPr>
          <w:position w:val="-12"/>
        </w:rPr>
        <w:object w:dxaOrig="940" w:dyaOrig="380" w14:anchorId="29999FB1">
          <v:shape id="_x0000_i1028" type="#_x0000_t75" style="width:47pt;height:19pt" o:ole="">
            <v:imagedata r:id="rId15" o:title=""/>
          </v:shape>
          <o:OLEObject Type="Embed" ProgID="Equation.DSMT4" ShapeID="_x0000_i1028" DrawAspect="Content" ObjectID="_1729633012" r:id="rId16"/>
        </w:object>
      </w:r>
      <w:r>
        <w:t xml:space="preserve"> с генератора сигналов </w:t>
      </w:r>
      <w:r>
        <w:rPr>
          <w:lang w:val="en-US"/>
        </w:rPr>
        <w:t>Signal</w:t>
      </w:r>
      <w:r w:rsidRPr="0071513B">
        <w:t xml:space="preserve"> </w:t>
      </w:r>
      <w:r>
        <w:rPr>
          <w:lang w:val="en-US"/>
        </w:rPr>
        <w:t>Builder</w:t>
      </w:r>
      <w:r w:rsidRPr="0071513B">
        <w:t xml:space="preserve">. </w:t>
      </w:r>
      <w:r>
        <w:t xml:space="preserve">Вся система охвачена </w:t>
      </w:r>
      <w:r w:rsidR="00100BC5">
        <w:t xml:space="preserve">отрицательной </w:t>
      </w:r>
      <w:r>
        <w:t xml:space="preserve">обратной связью по уровню жидкости в резервуаре </w:t>
      </w:r>
      <w:r w:rsidRPr="0071513B">
        <w:rPr>
          <w:position w:val="-12"/>
        </w:rPr>
        <w:object w:dxaOrig="840" w:dyaOrig="360" w14:anchorId="4A9B0B39">
          <v:shape id="_x0000_i1029" type="#_x0000_t75" style="width:42pt;height:18pt" o:ole="">
            <v:imagedata r:id="rId17" o:title=""/>
          </v:shape>
          <o:OLEObject Type="Embed" ProgID="Equation.DSMT4" ShapeID="_x0000_i1029" DrawAspect="Content" ObjectID="_1729633013" r:id="rId18"/>
        </w:object>
      </w:r>
      <w:r w:rsidRPr="0071513B">
        <w:t xml:space="preserve">; </w:t>
      </w:r>
      <w:r>
        <w:t>этот же сигнал является выходом системы.</w:t>
      </w:r>
    </w:p>
    <w:p w14:paraId="7A170514" w14:textId="7BD675ED" w:rsidR="0071513B" w:rsidRPr="000043B7" w:rsidRDefault="0071513B" w:rsidP="0071513B">
      <w:r>
        <w:t xml:space="preserve">Регулятор </w:t>
      </w:r>
      <w:r>
        <w:rPr>
          <w:lang w:val="en-US"/>
        </w:rPr>
        <w:t>Controller</w:t>
      </w:r>
      <w:r w:rsidRPr="0071513B">
        <w:t xml:space="preserve"> </w:t>
      </w:r>
      <w:r>
        <w:t xml:space="preserve">представляет собой нечёткий регулятор </w:t>
      </w:r>
      <w:r>
        <w:rPr>
          <w:lang w:val="en-US"/>
        </w:rPr>
        <w:t>Fuzzy</w:t>
      </w:r>
      <w:r w:rsidRPr="0071513B">
        <w:t xml:space="preserve"> </w:t>
      </w:r>
      <w:r>
        <w:rPr>
          <w:lang w:val="en-US"/>
        </w:rPr>
        <w:t>Logic</w:t>
      </w:r>
      <w:r w:rsidRPr="0071513B">
        <w:t xml:space="preserve"> </w:t>
      </w:r>
      <w:r>
        <w:rPr>
          <w:lang w:val="en-US"/>
        </w:rPr>
        <w:t>Controller</w:t>
      </w:r>
      <w:r w:rsidRPr="0071513B">
        <w:t xml:space="preserve">. </w:t>
      </w:r>
      <w:r>
        <w:t xml:space="preserve">На вход ему подаются ошибка по уровню жидкости </w:t>
      </w:r>
      <w:r w:rsidRPr="0071513B">
        <w:rPr>
          <w:position w:val="-12"/>
        </w:rPr>
        <w:object w:dxaOrig="920" w:dyaOrig="380" w14:anchorId="3493B1E6">
          <v:shape id="_x0000_i1030" type="#_x0000_t75" style="width:45.5pt;height:19pt" o:ole="">
            <v:imagedata r:id="rId19" o:title=""/>
          </v:shape>
          <o:OLEObject Type="Embed" ProgID="Equation.DSMT4" ShapeID="_x0000_i1030" DrawAspect="Content" ObjectID="_1729633014" r:id="rId20"/>
        </w:object>
      </w:r>
      <w:r w:rsidRPr="0071513B">
        <w:t xml:space="preserve"> </w:t>
      </w:r>
      <w:r>
        <w:t xml:space="preserve">и скорость изменения уровня жидкости </w:t>
      </w:r>
      <w:r w:rsidRPr="0071513B">
        <w:rPr>
          <w:position w:val="-12"/>
        </w:rPr>
        <w:object w:dxaOrig="1060" w:dyaOrig="420" w14:anchorId="7A89147E">
          <v:shape id="_x0000_i1031" type="#_x0000_t75" style="width:53pt;height:21.5pt" o:ole="">
            <v:imagedata r:id="rId21" o:title=""/>
          </v:shape>
          <o:OLEObject Type="Embed" ProgID="Equation.DSMT4" ShapeID="_x0000_i1031" DrawAspect="Content" ObjectID="_1729633015" r:id="rId22"/>
        </w:object>
      </w:r>
      <w:r>
        <w:t xml:space="preserve">. Ошибка получается путём вычитания </w:t>
      </w:r>
      <w:r w:rsidR="00100BC5">
        <w:t xml:space="preserve">на сумматоре </w:t>
      </w:r>
      <w:r w:rsidR="00100BC5">
        <w:rPr>
          <w:lang w:val="en-US"/>
        </w:rPr>
        <w:t>Sum</w:t>
      </w:r>
      <w:r w:rsidR="00100BC5" w:rsidRPr="0071513B">
        <w:t xml:space="preserve"> 1</w:t>
      </w:r>
      <w:r w:rsidR="00100BC5">
        <w:t xml:space="preserve"> </w:t>
      </w:r>
      <w:r>
        <w:t>из желаемого уровня жидкости текущего</w:t>
      </w:r>
      <w:r w:rsidR="00100BC5">
        <w:t xml:space="preserve">, скорость является производной </w:t>
      </w:r>
      <w:r w:rsidR="00100BC5">
        <w:rPr>
          <w:lang w:val="en-US"/>
        </w:rPr>
        <w:t>Derivative</w:t>
      </w:r>
      <w:r w:rsidR="00100BC5" w:rsidRPr="00100BC5">
        <w:t xml:space="preserve"> </w:t>
      </w:r>
      <w:r w:rsidR="00100BC5">
        <w:t xml:space="preserve">от текущего уровня жидкости. Оба сигнала объединяются в вектор на мультиплексоре </w:t>
      </w:r>
      <w:r w:rsidR="00100BC5">
        <w:rPr>
          <w:lang w:val="en-US"/>
        </w:rPr>
        <w:t>Mux</w:t>
      </w:r>
      <w:r w:rsidR="00100BC5" w:rsidRPr="000043B7">
        <w:t xml:space="preserve"> 1.</w:t>
      </w:r>
    </w:p>
    <w:p w14:paraId="6D76F27E" w14:textId="0163D88E" w:rsidR="00D650A4" w:rsidRDefault="00D650A4" w:rsidP="0071513B">
      <w:r>
        <w:t xml:space="preserve">Выходом регулятора является угловая скорость задвижки </w:t>
      </w:r>
      <w:r w:rsidRPr="00D650A4">
        <w:rPr>
          <w:position w:val="-12"/>
        </w:rPr>
        <w:object w:dxaOrig="1359" w:dyaOrig="380" w14:anchorId="0CC7FEE5">
          <v:shape id="_x0000_i1032" type="#_x0000_t75" style="width:68pt;height:19pt" o:ole="">
            <v:imagedata r:id="rId23" o:title=""/>
          </v:shape>
          <o:OLEObject Type="Embed" ProgID="Equation.DSMT4" ShapeID="_x0000_i1032" DrawAspect="Content" ObjectID="_1729633016" r:id="rId24"/>
        </w:object>
      </w:r>
      <w:r>
        <w:t xml:space="preserve">. Угол поворота задвижки </w:t>
      </w:r>
      <w:r w:rsidRPr="00D650A4">
        <w:rPr>
          <w:position w:val="-12"/>
        </w:rPr>
        <w:object w:dxaOrig="1080" w:dyaOrig="360" w14:anchorId="49778993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29633017" r:id="rId26"/>
        </w:object>
      </w:r>
      <w:r w:rsidRPr="00D650A4">
        <w:t xml:space="preserve"> </w:t>
      </w:r>
      <w:r>
        <w:t xml:space="preserve">получается путём подачи скорости на интегратор </w:t>
      </w:r>
      <w:r>
        <w:rPr>
          <w:lang w:val="en-US"/>
        </w:rPr>
        <w:t>Integrator</w:t>
      </w:r>
      <w:r w:rsidRPr="00D650A4">
        <w:t xml:space="preserve"> 1, </w:t>
      </w:r>
      <w:r>
        <w:t xml:space="preserve">после чего он усиливается в </w:t>
      </w:r>
      <w:r w:rsidR="00424AEC" w:rsidRPr="00D650A4">
        <w:rPr>
          <w:position w:val="-16"/>
        </w:rPr>
        <w:object w:dxaOrig="560" w:dyaOrig="420" w14:anchorId="5301100F">
          <v:shape id="_x0000_i1034" type="#_x0000_t75" style="width:28pt;height:21.5pt" o:ole="">
            <v:imagedata r:id="rId27" o:title=""/>
          </v:shape>
          <o:OLEObject Type="Embed" ProgID="Equation.DSMT4" ShapeID="_x0000_i1034" DrawAspect="Content" ObjectID="_1729633018" r:id="rId28"/>
        </w:object>
      </w:r>
      <w:r w:rsidRPr="00D650A4">
        <w:t xml:space="preserve"> </w:t>
      </w:r>
      <w:r>
        <w:t>раз на усилителе</w:t>
      </w:r>
      <w:r w:rsidR="00424AEC">
        <w:t xml:space="preserve"> </w:t>
      </w:r>
      <w:r w:rsidR="00424AEC">
        <w:rPr>
          <w:lang w:val="en-US"/>
        </w:rPr>
        <w:t>Gain</w:t>
      </w:r>
      <w:r w:rsidR="00424AEC" w:rsidRPr="00424AEC">
        <w:t xml:space="preserve"> 1, </w:t>
      </w:r>
      <w:r w:rsidR="00424AEC">
        <w:t xml:space="preserve">«превращаясь» в объёмный расход жидкости </w:t>
      </w:r>
      <w:r w:rsidR="00424AEC" w:rsidRPr="00D650A4">
        <w:rPr>
          <w:position w:val="-12"/>
        </w:rPr>
        <w:object w:dxaOrig="1240" w:dyaOrig="420" w14:anchorId="3AE43A85">
          <v:shape id="_x0000_i1035" type="#_x0000_t75" style="width:62pt;height:21.5pt" o:ole="">
            <v:imagedata r:id="rId29" o:title=""/>
          </v:shape>
          <o:OLEObject Type="Embed" ProgID="Equation.DSMT4" ShapeID="_x0000_i1035" DrawAspect="Content" ObjectID="_1729633019" r:id="rId30"/>
        </w:object>
      </w:r>
      <w:r w:rsidR="00424AEC">
        <w:t xml:space="preserve">, которая поступает в резервуар. Таким образом коэффициент </w:t>
      </w:r>
      <w:r w:rsidR="00424AEC" w:rsidRPr="002722BD">
        <w:rPr>
          <w:position w:val="-16"/>
        </w:rPr>
        <w:object w:dxaOrig="2000" w:dyaOrig="460" w14:anchorId="76EF6A0F">
          <v:shape id="_x0000_i1036" type="#_x0000_t75" style="width:100pt;height:23pt" o:ole="">
            <v:imagedata r:id="rId31" o:title=""/>
          </v:shape>
          <o:OLEObject Type="Embed" ProgID="Equation.DSMT4" ShapeID="_x0000_i1036" DrawAspect="Content" ObjectID="_1729633020" r:id="rId32"/>
        </w:object>
      </w:r>
      <w:r w:rsidR="00424AEC">
        <w:t xml:space="preserve"> связан с пропускной способностью канала задвижки</w:t>
      </w:r>
      <w:r w:rsidR="009D119E">
        <w:t xml:space="preserve"> (например, с площадью поперечного сечения)</w:t>
      </w:r>
      <w:r w:rsidR="00424AEC">
        <w:t>, по которому жидкость поступает в резервуар.</w:t>
      </w:r>
    </w:p>
    <w:p w14:paraId="6E777049" w14:textId="7A8D7725" w:rsidR="009D119E" w:rsidRDefault="009D119E" w:rsidP="0071513B">
      <w:r>
        <w:lastRenderedPageBreak/>
        <w:t xml:space="preserve">Подсистема резервуара охвачена отрицательной обратной связью по объёмному расходу воды из резервуара, то есть по скорости изменения объёма воды в нём </w:t>
      </w:r>
      <w:r w:rsidRPr="009D119E">
        <w:rPr>
          <w:position w:val="-12"/>
        </w:rPr>
        <w:object w:dxaOrig="940" w:dyaOrig="420" w14:anchorId="7B523EB2">
          <v:shape id="_x0000_i1037" type="#_x0000_t75" style="width:47pt;height:21.5pt" o:ole="">
            <v:imagedata r:id="rId33" o:title=""/>
          </v:shape>
          <o:OLEObject Type="Embed" ProgID="Equation.DSMT4" ShapeID="_x0000_i1037" DrawAspect="Content" ObjectID="_1729633021" r:id="rId34"/>
        </w:object>
      </w:r>
      <w:r>
        <w:t xml:space="preserve">. Путём вычитания на сумматоре </w:t>
      </w:r>
      <w:r>
        <w:rPr>
          <w:lang w:val="en-US"/>
        </w:rPr>
        <w:t>Sum</w:t>
      </w:r>
      <w:r w:rsidRPr="009D119E">
        <w:t xml:space="preserve"> 2 </w:t>
      </w:r>
      <w:r>
        <w:t xml:space="preserve">из объёмного расхода на входе резервуара объёмного расхода на выходе получается изменение объёмного расхода </w:t>
      </w:r>
      <w:r w:rsidRPr="00D650A4">
        <w:rPr>
          <w:position w:val="-12"/>
        </w:rPr>
        <w:object w:dxaOrig="1420" w:dyaOrig="420" w14:anchorId="76C14141">
          <v:shape id="_x0000_i1038" type="#_x0000_t75" style="width:70.5pt;height:21.5pt" o:ole="">
            <v:imagedata r:id="rId35" o:title=""/>
          </v:shape>
          <o:OLEObject Type="Embed" ProgID="Equation.DSMT4" ShapeID="_x0000_i1038" DrawAspect="Content" ObjectID="_1729633022" r:id="rId36"/>
        </w:object>
      </w:r>
      <w:r w:rsidRPr="009D119E">
        <w:t>.</w:t>
      </w:r>
      <w:r w:rsidR="00F44611" w:rsidRPr="00F44611">
        <w:t xml:space="preserve"> </w:t>
      </w:r>
      <w:r w:rsidR="00F44611">
        <w:t xml:space="preserve">Путём ослабления этого сигнала на аттенюаторе </w:t>
      </w:r>
      <w:r w:rsidR="00F44611">
        <w:rPr>
          <w:lang w:val="en-US"/>
        </w:rPr>
        <w:t>Gain</w:t>
      </w:r>
      <w:r w:rsidR="00F44611" w:rsidRPr="00F44611">
        <w:t xml:space="preserve"> 2</w:t>
      </w:r>
      <w:r w:rsidR="00F44611">
        <w:t xml:space="preserve"> в </w:t>
      </w:r>
      <w:r w:rsidR="00F44611" w:rsidRPr="002722BD">
        <w:rPr>
          <w:position w:val="-12"/>
        </w:rPr>
        <w:object w:dxaOrig="520" w:dyaOrig="380" w14:anchorId="0AD0FF20">
          <v:shape id="_x0000_i1039" type="#_x0000_t75" style="width:26.5pt;height:19pt" o:ole="">
            <v:imagedata r:id="rId37" o:title=""/>
          </v:shape>
          <o:OLEObject Type="Embed" ProgID="Equation.DSMT4" ShapeID="_x0000_i1039" DrawAspect="Content" ObjectID="_1729633023" r:id="rId38"/>
        </w:object>
      </w:r>
      <w:r w:rsidR="00F44611">
        <w:t xml:space="preserve"> раз «получается» скорость изменения уровня жидкости </w:t>
      </w:r>
      <w:r w:rsidR="00F44611" w:rsidRPr="00D650A4">
        <w:rPr>
          <w:position w:val="-12"/>
        </w:rPr>
        <w:object w:dxaOrig="1060" w:dyaOrig="420" w14:anchorId="75AC2770">
          <v:shape id="_x0000_i1040" type="#_x0000_t75" style="width:53pt;height:21.5pt" o:ole="">
            <v:imagedata r:id="rId39" o:title=""/>
          </v:shape>
          <o:OLEObject Type="Embed" ProgID="Equation.DSMT4" ShapeID="_x0000_i1040" DrawAspect="Content" ObjectID="_1729633024" r:id="rId40"/>
        </w:object>
      </w:r>
      <w:r w:rsidR="00F44611" w:rsidRPr="00F44611">
        <w:t xml:space="preserve">. </w:t>
      </w:r>
      <w:r w:rsidR="00F44611">
        <w:t xml:space="preserve">Коэффициент </w:t>
      </w:r>
      <w:r w:rsidR="00F44611" w:rsidRPr="002722BD">
        <w:rPr>
          <w:position w:val="-12"/>
        </w:rPr>
        <w:object w:dxaOrig="960" w:dyaOrig="420" w14:anchorId="42A11A9D">
          <v:shape id="_x0000_i1041" type="#_x0000_t75" style="width:48pt;height:21.5pt" o:ole="">
            <v:imagedata r:id="rId41" o:title=""/>
          </v:shape>
          <o:OLEObject Type="Embed" ProgID="Equation.DSMT4" ShapeID="_x0000_i1041" DrawAspect="Content" ObjectID="_1729633025" r:id="rId42"/>
        </w:object>
      </w:r>
      <w:r w:rsidR="00F44611">
        <w:t xml:space="preserve"> имеет смысл площади поверхности жидкости в резервуаре. Текущий уровень жидкости определяется путём интегрирования скорости на пороговом интеграторе, состоящем из интегратора </w:t>
      </w:r>
      <w:r w:rsidR="00F44611">
        <w:rPr>
          <w:lang w:val="en-US"/>
        </w:rPr>
        <w:t>Integrator</w:t>
      </w:r>
      <w:r w:rsidR="00F44611" w:rsidRPr="00F44611">
        <w:t xml:space="preserve"> 2 </w:t>
      </w:r>
      <w:r w:rsidR="00F44611">
        <w:t xml:space="preserve">и звена насыщения </w:t>
      </w:r>
      <w:r w:rsidR="00F44611">
        <w:rPr>
          <w:lang w:val="en-US"/>
        </w:rPr>
        <w:t>Saturation</w:t>
      </w:r>
      <w:r w:rsidR="00F44611" w:rsidRPr="00F44611">
        <w:t>.</w:t>
      </w:r>
    </w:p>
    <w:p w14:paraId="426568CB" w14:textId="7D3D51BF" w:rsidR="00F44611" w:rsidRDefault="0015256C" w:rsidP="0071513B">
      <w:r>
        <w:t>Скорость вытекающей из резервуара жидкости</w:t>
      </w:r>
      <w:r w:rsidR="00E86BAE">
        <w:t xml:space="preserve"> </w:t>
      </w:r>
      <w:r w:rsidR="00E86BAE" w:rsidRPr="00D650A4">
        <w:rPr>
          <w:position w:val="-12"/>
        </w:rPr>
        <w:object w:dxaOrig="1060" w:dyaOrig="380" w14:anchorId="4B17D3C4">
          <v:shape id="_x0000_i1042" type="#_x0000_t75" style="width:53pt;height:19pt" o:ole="">
            <v:imagedata r:id="rId43" o:title=""/>
          </v:shape>
          <o:OLEObject Type="Embed" ProgID="Equation.DSMT4" ShapeID="_x0000_i1042" DrawAspect="Content" ObjectID="_1729633026" r:id="rId44"/>
        </w:object>
      </w:r>
      <w:r>
        <w:t xml:space="preserve"> определяется следствием из закона Бернулли — формулой Торричелли</w:t>
      </w:r>
    </w:p>
    <w:p w14:paraId="5113A1FF" w14:textId="59F40367" w:rsidR="0015256C" w:rsidRDefault="0015256C" w:rsidP="0015256C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E86BAE" w:rsidRPr="0015256C">
        <w:rPr>
          <w:position w:val="-26"/>
        </w:rPr>
        <w:object w:dxaOrig="4360" w:dyaOrig="740" w14:anchorId="35BC404C">
          <v:shape id="_x0000_i1043" type="#_x0000_t75" style="width:218pt;height:37pt" o:ole="">
            <v:imagedata r:id="rId45" o:title=""/>
          </v:shape>
          <o:OLEObject Type="Embed" ProgID="Equation.DSMT4" ShapeID="_x0000_i1043" DrawAspect="Content" ObjectID="_1729633027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32B03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4FA8C1" w14:textId="6DF6580A" w:rsidR="0015256C" w:rsidRDefault="0015256C" w:rsidP="0015256C">
      <w:pPr>
        <w:ind w:firstLine="0"/>
      </w:pPr>
      <w:r>
        <w:rPr>
          <w:lang w:eastAsia="ru-RU"/>
        </w:rPr>
        <w:t xml:space="preserve">где </w:t>
      </w:r>
      <w:r w:rsidRPr="002722BD">
        <w:rPr>
          <w:position w:val="-12"/>
        </w:rPr>
        <w:object w:dxaOrig="340" w:dyaOrig="380" w14:anchorId="61EBBD5A">
          <v:shape id="_x0000_i1044" type="#_x0000_t75" style="width:17pt;height:19pt" o:ole="">
            <v:imagedata r:id="rId47" o:title=""/>
          </v:shape>
          <o:OLEObject Type="Embed" ProgID="Equation.DSMT4" ShapeID="_x0000_i1044" DrawAspect="Content" ObjectID="_1729633028" r:id="rId48"/>
        </w:object>
      </w:r>
      <w:r>
        <w:t xml:space="preserve"> — атмосферное давление, Па;</w:t>
      </w:r>
    </w:p>
    <w:p w14:paraId="1E9C70DF" w14:textId="79895908" w:rsidR="002F15E1" w:rsidRDefault="002F15E1" w:rsidP="0015256C">
      <w:pPr>
        <w:ind w:firstLine="0"/>
      </w:pPr>
      <w:r>
        <w:t xml:space="preserve">       </w:t>
      </w:r>
      <w:r w:rsidRPr="002722BD">
        <w:rPr>
          <w:position w:val="-10"/>
        </w:rPr>
        <w:object w:dxaOrig="220" w:dyaOrig="279" w14:anchorId="0D031A0F">
          <v:shape id="_x0000_i1045" type="#_x0000_t75" style="width:11.5pt;height:14pt" o:ole="">
            <v:imagedata r:id="rId49" o:title=""/>
          </v:shape>
          <o:OLEObject Type="Embed" ProgID="Equation.DSMT4" ShapeID="_x0000_i1045" DrawAspect="Content" ObjectID="_1729633029" r:id="rId50"/>
        </w:object>
      </w:r>
      <w:r>
        <w:t xml:space="preserve"> — плотность жидкости, </w:t>
      </w:r>
      <w:r w:rsidRPr="002722BD">
        <w:rPr>
          <w:position w:val="-12"/>
        </w:rPr>
        <w:object w:dxaOrig="740" w:dyaOrig="420" w14:anchorId="25C9D182">
          <v:shape id="_x0000_i1046" type="#_x0000_t75" style="width:37pt;height:21.5pt" o:ole="">
            <v:imagedata r:id="rId51" o:title=""/>
          </v:shape>
          <o:OLEObject Type="Embed" ProgID="Equation.DSMT4" ShapeID="_x0000_i1046" DrawAspect="Content" ObjectID="_1729633030" r:id="rId52"/>
        </w:object>
      </w:r>
      <w:r>
        <w:t>;</w:t>
      </w:r>
    </w:p>
    <w:p w14:paraId="635FB318" w14:textId="256191B9" w:rsidR="0015256C" w:rsidRPr="0015256C" w:rsidRDefault="0015256C" w:rsidP="0015256C">
      <w:pPr>
        <w:ind w:firstLine="0"/>
      </w:pPr>
      <w:r>
        <w:rPr>
          <w:lang w:eastAsia="ru-RU"/>
        </w:rPr>
        <w:t xml:space="preserve">       </w:t>
      </w:r>
      <w:r w:rsidRPr="002722BD">
        <w:rPr>
          <w:position w:val="-12"/>
        </w:rPr>
        <w:object w:dxaOrig="240" w:dyaOrig="300" w14:anchorId="07838DBB">
          <v:shape id="_x0000_i1047" type="#_x0000_t75" style="width:12pt;height:15pt" o:ole="">
            <v:imagedata r:id="rId53" o:title=""/>
          </v:shape>
          <o:OLEObject Type="Embed" ProgID="Equation.DSMT4" ShapeID="_x0000_i1047" DrawAspect="Content" ObjectID="_1729633031" r:id="rId54"/>
        </w:object>
      </w:r>
      <w:r>
        <w:t xml:space="preserve"> — ускорение свободного падения, </w:t>
      </w:r>
      <w:r w:rsidRPr="002722BD">
        <w:rPr>
          <w:position w:val="-12"/>
        </w:rPr>
        <w:object w:dxaOrig="600" w:dyaOrig="420" w14:anchorId="08688D2B">
          <v:shape id="_x0000_i1048" type="#_x0000_t75" style="width:30pt;height:21.5pt" o:ole="">
            <v:imagedata r:id="rId55" o:title=""/>
          </v:shape>
          <o:OLEObject Type="Embed" ProgID="Equation.DSMT4" ShapeID="_x0000_i1048" DrawAspect="Content" ObjectID="_1729633032" r:id="rId56"/>
        </w:object>
      </w:r>
      <w:r w:rsidRPr="0015256C">
        <w:t xml:space="preserve">; </w:t>
      </w:r>
      <w:r w:rsidRPr="002722BD">
        <w:rPr>
          <w:position w:val="-12"/>
        </w:rPr>
        <w:object w:dxaOrig="1620" w:dyaOrig="420" w14:anchorId="76214957">
          <v:shape id="_x0000_i1049" type="#_x0000_t75" style="width:81pt;height:21.5pt" o:ole="">
            <v:imagedata r:id="rId57" o:title=""/>
          </v:shape>
          <o:OLEObject Type="Embed" ProgID="Equation.DSMT4" ShapeID="_x0000_i1049" DrawAspect="Content" ObjectID="_1729633033" r:id="rId58"/>
        </w:object>
      </w:r>
      <w:r w:rsidRPr="0015256C">
        <w:t>.</w:t>
      </w:r>
    </w:p>
    <w:p w14:paraId="10E504F0" w14:textId="6ED0C201" w:rsidR="0015256C" w:rsidRDefault="0015256C" w:rsidP="0015256C">
      <w:pPr>
        <w:ind w:firstLine="0"/>
      </w:pPr>
      <w:r>
        <w:t>Однако формула Торричелли справедлива для идеальной несжимаемой жидкости</w:t>
      </w:r>
      <w:r w:rsidR="00E86BAE">
        <w:t>, истекающей из малого отверстия. Для реальной жидкости следует учитывать поправки, связанные с вязкостью и сжатием жидкости, а также геометрическими параметрами отверстия.</w:t>
      </w:r>
    </w:p>
    <w:p w14:paraId="4803E4D5" w14:textId="16A2221C" w:rsidR="00E86BAE" w:rsidRDefault="00E86BAE" w:rsidP="00E86BAE">
      <w:r>
        <w:t xml:space="preserve">Объёмный расход вытекающей из резервуара жидкости «получается» путём усиления скорости вытекающей жидкости в </w:t>
      </w:r>
      <w:r w:rsidRPr="002722BD">
        <w:rPr>
          <w:position w:val="-12"/>
        </w:rPr>
        <w:object w:dxaOrig="580" w:dyaOrig="380" w14:anchorId="4DAC2C9E">
          <v:shape id="_x0000_i1050" type="#_x0000_t75" style="width:29pt;height:19pt" o:ole="">
            <v:imagedata r:id="rId59" o:title=""/>
          </v:shape>
          <o:OLEObject Type="Embed" ProgID="Equation.DSMT4" ShapeID="_x0000_i1050" DrawAspect="Content" ObjectID="_1729633034" r:id="rId60"/>
        </w:object>
      </w:r>
      <w:r>
        <w:t xml:space="preserve"> на усилителе </w:t>
      </w:r>
      <w:r>
        <w:rPr>
          <w:lang w:val="en-US"/>
        </w:rPr>
        <w:t>Gain</w:t>
      </w:r>
      <w:r w:rsidRPr="00E86BAE">
        <w:t xml:space="preserve"> 3. </w:t>
      </w:r>
      <w:r>
        <w:t xml:space="preserve">Коэффициент </w:t>
      </w:r>
      <w:r w:rsidRPr="002722BD">
        <w:rPr>
          <w:position w:val="-12"/>
        </w:rPr>
        <w:object w:dxaOrig="1040" w:dyaOrig="420" w14:anchorId="0D4A596D">
          <v:shape id="_x0000_i1051" type="#_x0000_t75" style="width:52pt;height:21.5pt" o:ole="">
            <v:imagedata r:id="rId61" o:title=""/>
          </v:shape>
          <o:OLEObject Type="Embed" ProgID="Equation.DSMT4" ShapeID="_x0000_i1051" DrawAspect="Content" ObjectID="_1729633035" r:id="rId62"/>
        </w:object>
      </w:r>
      <w:r w:rsidRPr="00E86BAE">
        <w:t xml:space="preserve"> </w:t>
      </w:r>
      <w:r>
        <w:t>связан с площадью поперечного сечения канала, по которому вытекает жидкость, и физическими параметрами жидкости.</w:t>
      </w:r>
    </w:p>
    <w:p w14:paraId="650355D3" w14:textId="65BBBAB3" w:rsidR="00E86BAE" w:rsidRPr="00E86BAE" w:rsidRDefault="00E86BAE" w:rsidP="00E86BAE">
      <w:r>
        <w:t xml:space="preserve">Сигналы желаемого и текущего уровня жидкости объединяются в вектор на мультиплексоре </w:t>
      </w:r>
      <w:r>
        <w:rPr>
          <w:lang w:val="en-US"/>
        </w:rPr>
        <w:t>Mux</w:t>
      </w:r>
      <w:r w:rsidRPr="00E86BAE">
        <w:t xml:space="preserve"> 2 </w:t>
      </w:r>
      <w:r>
        <w:t xml:space="preserve">и поступают на вход осциллографа </w:t>
      </w:r>
      <w:r>
        <w:rPr>
          <w:lang w:val="en-US"/>
        </w:rPr>
        <w:t>Scope</w:t>
      </w:r>
      <w:r w:rsidRPr="00E86BAE">
        <w:t xml:space="preserve"> </w:t>
      </w:r>
      <w:r>
        <w:t>для визуализации работы системы</w:t>
      </w:r>
      <w:r w:rsidR="002F15E1">
        <w:t>.</w:t>
      </w:r>
    </w:p>
    <w:p w14:paraId="2DED1FCD" w14:textId="78BB2048" w:rsidR="0094551A" w:rsidRDefault="00CE4EE3" w:rsidP="0015256C">
      <w:pPr>
        <w:rPr>
          <w:szCs w:val="28"/>
        </w:rPr>
      </w:pPr>
      <w:r>
        <w:lastRenderedPageBreak/>
        <w:t>Разработаем систему нечёткого вывода типа Мамдани для выполнения задачи нечёткого регулирования.</w:t>
      </w:r>
      <w:r w:rsidR="0094551A">
        <w:t xml:space="preserve"> Введём две входные переменные: ошибку по уровню жидкости </w:t>
      </w:r>
      <w:r w:rsidR="008E1B74" w:rsidRPr="002722BD">
        <w:rPr>
          <w:position w:val="-12"/>
        </w:rPr>
        <w:object w:dxaOrig="279" w:dyaOrig="380" w14:anchorId="3D8C8BDA">
          <v:shape id="_x0000_i1052" type="#_x0000_t75" style="width:14pt;height:19pt" o:ole="">
            <v:imagedata r:id="rId63" o:title=""/>
          </v:shape>
          <o:OLEObject Type="Embed" ProgID="Equation.DSMT4" ShapeID="_x0000_i1052" DrawAspect="Content" ObjectID="_1729633036" r:id="rId64"/>
        </w:object>
      </w:r>
      <w:r w:rsidR="0094551A" w:rsidRPr="0094551A">
        <w:t xml:space="preserve"> </w:t>
      </w:r>
      <w:r w:rsidR="0094551A">
        <w:t xml:space="preserve">и скорость расхода жидкости </w:t>
      </w:r>
      <w:r w:rsidR="008E1B74" w:rsidRPr="002722BD">
        <w:rPr>
          <w:position w:val="-6"/>
        </w:rPr>
        <w:object w:dxaOrig="220" w:dyaOrig="360" w14:anchorId="086A2157">
          <v:shape id="_x0000_i1053" type="#_x0000_t75" style="width:11.5pt;height:18pt" o:ole="">
            <v:imagedata r:id="rId65" o:title=""/>
          </v:shape>
          <o:OLEObject Type="Embed" ProgID="Equation.DSMT4" ShapeID="_x0000_i1053" DrawAspect="Content" ObjectID="_1729633037" r:id="rId66"/>
        </w:object>
      </w:r>
      <w:r w:rsidR="0094551A" w:rsidRPr="0094551A">
        <w:t xml:space="preserve">. </w:t>
      </w:r>
      <w:r w:rsidR="0094551A">
        <w:t>Ошибка будет лежать в диапазоне</w:t>
      </w:r>
      <w:r w:rsidR="008E1B74" w:rsidRPr="008E1B74">
        <w:t xml:space="preserve"> </w:t>
      </w:r>
      <w:r w:rsidR="008E1B74" w:rsidRPr="008E1B74">
        <w:rPr>
          <w:position w:val="-10"/>
          <w:lang w:val="en-US"/>
        </w:rPr>
        <w:object w:dxaOrig="760" w:dyaOrig="340" w14:anchorId="132F743D">
          <v:shape id="_x0000_i1054" type="#_x0000_t75" style="width:38pt;height:17pt" o:ole="">
            <v:imagedata r:id="rId67" o:title=""/>
          </v:shape>
          <o:OLEObject Type="Embed" ProgID="Equation.DSMT4" ShapeID="_x0000_i1054" DrawAspect="Content" ObjectID="_1729633038" r:id="rId68"/>
        </w:object>
      </w:r>
      <w:r w:rsidR="0094551A" w:rsidRPr="008E1B74">
        <w:t xml:space="preserve">, </w:t>
      </w:r>
      <w:r w:rsidR="0094551A">
        <w:t>скорость — в диапазоне</w:t>
      </w:r>
      <w:r w:rsidR="008E1B74" w:rsidRPr="008E1B74">
        <w:t xml:space="preserve"> </w:t>
      </w:r>
      <w:r w:rsidR="008E1B74" w:rsidRPr="0094551A">
        <w:rPr>
          <w:position w:val="-10"/>
        </w:rPr>
        <w:object w:dxaOrig="1300" w:dyaOrig="340" w14:anchorId="7CB10AB4">
          <v:shape id="_x0000_i1055" type="#_x0000_t75" style="width:65pt;height:17pt" o:ole="">
            <v:imagedata r:id="rId69" o:title=""/>
          </v:shape>
          <o:OLEObject Type="Embed" ProgID="Equation.DSMT4" ShapeID="_x0000_i1055" DrawAspect="Content" ObjectID="_1729633039" r:id="rId70"/>
        </w:object>
      </w:r>
      <w:r w:rsidR="0094551A">
        <w:t>. Для</w:t>
      </w:r>
      <w:r w:rsidR="008E1B74">
        <w:t xml:space="preserve"> соответствующих </w:t>
      </w:r>
      <w:r w:rsidR="008E1B74">
        <w:rPr>
          <w:szCs w:val="28"/>
        </w:rPr>
        <w:t xml:space="preserve">входных переменных </w:t>
      </w:r>
      <w:r w:rsidR="008E1B74">
        <w:rPr>
          <w:szCs w:val="28"/>
          <w:lang w:val="en-US"/>
        </w:rPr>
        <w:t>error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rate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системы нечёткого вывода определим три терма: </w:t>
      </w:r>
      <w:r w:rsidR="008E1B74">
        <w:rPr>
          <w:szCs w:val="28"/>
          <w:lang w:val="en-US"/>
        </w:rPr>
        <w:t>nega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, </w:t>
      </w:r>
      <w:r w:rsidR="008E1B74">
        <w:rPr>
          <w:szCs w:val="28"/>
          <w:lang w:val="en-US"/>
        </w:rPr>
        <w:t>zero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posi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. </w:t>
      </w:r>
      <w:r w:rsidR="0030494F">
        <w:rPr>
          <w:szCs w:val="28"/>
        </w:rPr>
        <w:t>Н</w:t>
      </w:r>
      <w:r w:rsidR="008E1B74">
        <w:rPr>
          <w:szCs w:val="28"/>
        </w:rPr>
        <w:t>а начальном этапе рассмотрим только треугольные функции принадлежности</w:t>
      </w:r>
      <w:r w:rsidR="0030494F">
        <w:rPr>
          <w:szCs w:val="28"/>
        </w:rPr>
        <w:t xml:space="preserve">. </w:t>
      </w:r>
      <w:r w:rsidR="008E1B74">
        <w:rPr>
          <w:szCs w:val="28"/>
        </w:rPr>
        <w:t>Графики функций принадлежности входных переменных</w:t>
      </w:r>
      <w:r w:rsidR="008E1B74" w:rsidRPr="0030494F">
        <w:rPr>
          <w:szCs w:val="28"/>
        </w:rPr>
        <w:t xml:space="preserve"> </w:t>
      </w:r>
      <w:r w:rsidR="008E1B74" w:rsidRPr="008E1B74">
        <w:rPr>
          <w:position w:val="-12"/>
          <w:szCs w:val="28"/>
          <w:lang w:val="en-US"/>
        </w:rPr>
        <w:object w:dxaOrig="660" w:dyaOrig="380" w14:anchorId="0B5A1362">
          <v:shape id="_x0000_i1056" type="#_x0000_t75" style="width:33pt;height:19pt" o:ole="">
            <v:imagedata r:id="rId71" o:title=""/>
          </v:shape>
          <o:OLEObject Type="Embed" ProgID="Equation.DSMT4" ShapeID="_x0000_i1056" DrawAspect="Content" ObjectID="_1729633040" r:id="rId72"/>
        </w:object>
      </w:r>
      <w:r w:rsidR="008E1B74" w:rsidRPr="0030494F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 w:rsidRPr="008E1B74">
        <w:rPr>
          <w:position w:val="-12"/>
          <w:szCs w:val="28"/>
        </w:rPr>
        <w:object w:dxaOrig="580" w:dyaOrig="420" w14:anchorId="38E1C88C">
          <v:shape id="_x0000_i1057" type="#_x0000_t75" style="width:29pt;height:21.5pt" o:ole="">
            <v:imagedata r:id="rId73" o:title=""/>
          </v:shape>
          <o:OLEObject Type="Embed" ProgID="Equation.DSMT4" ShapeID="_x0000_i1057" DrawAspect="Content" ObjectID="_1729633041" r:id="rId74"/>
        </w:object>
      </w:r>
      <w:r w:rsidR="008E1B74">
        <w:rPr>
          <w:szCs w:val="28"/>
        </w:rPr>
        <w:t xml:space="preserve"> представлены на рисунке</w:t>
      </w:r>
      <w:r w:rsidR="00932031">
        <w:rPr>
          <w:szCs w:val="28"/>
        </w:rPr>
        <w:t xml:space="preserve"> </w:t>
      </w:r>
      <w:r w:rsidR="00932031">
        <w:rPr>
          <w:szCs w:val="28"/>
        </w:rPr>
        <w:fldChar w:fldCharType="begin"/>
      </w:r>
      <w:r w:rsidR="00932031">
        <w:rPr>
          <w:szCs w:val="28"/>
        </w:rPr>
        <w:instrText xml:space="preserve"> REF _Ref118426335 \h  \* MERGEFORMAT </w:instrText>
      </w:r>
      <w:r w:rsidR="00932031">
        <w:rPr>
          <w:szCs w:val="28"/>
        </w:rPr>
      </w:r>
      <w:r w:rsidR="00932031">
        <w:rPr>
          <w:szCs w:val="28"/>
        </w:rPr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2</w:t>
      </w:r>
      <w:r w:rsidR="00932031">
        <w:rPr>
          <w:szCs w:val="28"/>
        </w:rPr>
        <w:fldChar w:fldCharType="end"/>
      </w:r>
      <w:r w:rsidR="008E1B74">
        <w:rPr>
          <w:szCs w:val="28"/>
        </w:rPr>
        <w:t>.</w:t>
      </w:r>
    </w:p>
    <w:p w14:paraId="5CB76F91" w14:textId="11EC9012" w:rsidR="0030494F" w:rsidRDefault="0030494F" w:rsidP="0030494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3DCD302" wp14:editId="787CFCCE">
                <wp:simplePos x="0" y="0"/>
                <wp:positionH relativeFrom="margin">
                  <wp:align>left</wp:align>
                </wp:positionH>
                <wp:positionV relativeFrom="paragraph">
                  <wp:posOffset>2540</wp:posOffset>
                </wp:positionV>
                <wp:extent cx="3369310" cy="35941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35941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985998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5C9B9C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DCD302" id="Группа 61" o:spid="_x0000_s1026" style="position:absolute;left:0;text-align:left;margin-left:0;margin-top:.2pt;width:265.3pt;height:28.3pt;z-index:251658240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2" o:spid="_x0000_s1027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20985998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28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55C9B9C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07999F21" wp14:editId="005C1592">
            <wp:extent cx="3024000" cy="2268000"/>
            <wp:effectExtent l="0" t="0" r="508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3B5FB44B" wp14:editId="6D45CB15">
            <wp:extent cx="3024000" cy="2268000"/>
            <wp:effectExtent l="0" t="0" r="508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7ADC0" w14:textId="73221E56" w:rsidR="0030494F" w:rsidRDefault="0030494F" w:rsidP="0030494F">
      <w:pPr>
        <w:pStyle w:val="a4"/>
      </w:pPr>
      <w:bookmarkStart w:id="3" w:name="_Ref118426335"/>
      <w:r>
        <w:t xml:space="preserve">Рисунок </w:t>
      </w:r>
      <w:fldSimple w:instr=" SEQ Рисунок \* ARABIC ">
        <w:r w:rsidR="00232B03">
          <w:rPr>
            <w:noProof/>
          </w:rPr>
          <w:t>2</w:t>
        </w:r>
      </w:fldSimple>
      <w:bookmarkEnd w:id="3"/>
      <w:r w:rsidRPr="0030494F">
        <w:t xml:space="preserve"> </w:t>
      </w:r>
      <w:r w:rsidRPr="00D85F3A">
        <w:t xml:space="preserve">— </w:t>
      </w:r>
      <w:r>
        <w:t>Функции принадлежности термов</w:t>
      </w:r>
      <w:r w:rsidRPr="0030494F">
        <w:t xml:space="preserve"> </w:t>
      </w:r>
      <w:r>
        <w:t xml:space="preserve">входных переменных: а) — </w:t>
      </w:r>
      <w:r w:rsidRPr="0030494F">
        <w:rPr>
          <w:position w:val="-12"/>
        </w:rPr>
        <w:object w:dxaOrig="580" w:dyaOrig="360" w14:anchorId="4054088C">
          <v:shape id="_x0000_i1058" type="#_x0000_t75" style="width:29pt;height:17.5pt" o:ole="">
            <v:imagedata r:id="rId77" o:title=""/>
          </v:shape>
          <o:OLEObject Type="Embed" ProgID="Equation.DSMT4" ShapeID="_x0000_i1058" DrawAspect="Content" ObjectID="_1729633042" r:id="rId78"/>
        </w:object>
      </w:r>
      <w:r>
        <w:t xml:space="preserve">, б) — </w:t>
      </w:r>
      <w:r w:rsidRPr="00D85F3A">
        <w:rPr>
          <w:position w:val="-10"/>
        </w:rPr>
        <w:object w:dxaOrig="499" w:dyaOrig="380" w14:anchorId="72D8C4DD">
          <v:shape id="_x0000_i1059" type="#_x0000_t75" style="width:25pt;height:19pt" o:ole="">
            <v:imagedata r:id="rId79" o:title=""/>
          </v:shape>
          <o:OLEObject Type="Embed" ProgID="Equation.DSMT4" ShapeID="_x0000_i1059" DrawAspect="Content" ObjectID="_1729633043" r:id="rId80"/>
        </w:object>
      </w:r>
    </w:p>
    <w:p w14:paraId="3A26D414" w14:textId="391C7689" w:rsidR="0030494F" w:rsidRDefault="0030494F" w:rsidP="0030494F">
      <w:pPr>
        <w:rPr>
          <w:szCs w:val="28"/>
        </w:rPr>
      </w:pPr>
      <w:r>
        <w:t xml:space="preserve">Введём также выходную переменную </w:t>
      </w:r>
      <w:r w:rsidRPr="0030494F">
        <w:rPr>
          <w:position w:val="-6"/>
        </w:rPr>
        <w:object w:dxaOrig="260" w:dyaOrig="240" w14:anchorId="6AA990C9">
          <v:shape id="_x0000_i1060" type="#_x0000_t75" style="width:13pt;height:12pt" o:ole="">
            <v:imagedata r:id="rId81" o:title=""/>
          </v:shape>
          <o:OLEObject Type="Embed" ProgID="Equation.DSMT4" ShapeID="_x0000_i1060" DrawAspect="Content" ObjectID="_1729633044" r:id="rId82"/>
        </w:object>
      </w:r>
      <w:r w:rsidRPr="0030494F">
        <w:t xml:space="preserve"> — </w:t>
      </w:r>
      <w:r>
        <w:t>углов</w:t>
      </w:r>
      <w:r w:rsidR="00932031">
        <w:t>ую</w:t>
      </w:r>
      <w:r>
        <w:t xml:space="preserve"> скорост</w:t>
      </w:r>
      <w:r w:rsidR="0032421D">
        <w:t>ь</w:t>
      </w:r>
      <w:r>
        <w:t xml:space="preserve"> задвижки</w:t>
      </w:r>
      <w:r w:rsidR="0032421D">
        <w:t xml:space="preserve"> в диапазоне </w:t>
      </w:r>
      <w:r w:rsidR="0032421D" w:rsidRPr="008E1B74">
        <w:rPr>
          <w:position w:val="-10"/>
          <w:lang w:val="en-US"/>
        </w:rPr>
        <w:object w:dxaOrig="1200" w:dyaOrig="340" w14:anchorId="4744DFA8">
          <v:shape id="_x0000_i1061" type="#_x0000_t75" style="width:60pt;height:17pt" o:ole="">
            <v:imagedata r:id="rId83" o:title=""/>
          </v:shape>
          <o:OLEObject Type="Embed" ProgID="Equation.DSMT4" ShapeID="_x0000_i1061" DrawAspect="Content" ObjectID="_1729633045" r:id="rId84"/>
        </w:object>
      </w:r>
      <w:r>
        <w:t>. Для</w:t>
      </w:r>
      <w:r w:rsidRPr="00A914F3">
        <w:rPr>
          <w:lang w:val="en-US"/>
        </w:rPr>
        <w:t xml:space="preserve"> </w:t>
      </w:r>
      <w:r>
        <w:t>выходной</w:t>
      </w:r>
      <w:r w:rsidRPr="00A914F3">
        <w:rPr>
          <w:lang w:val="en-US"/>
        </w:rPr>
        <w:t xml:space="preserve"> </w:t>
      </w:r>
      <w:r>
        <w:t>переменной</w:t>
      </w:r>
      <w:r w:rsidRPr="00A914F3">
        <w:rPr>
          <w:lang w:val="en-US"/>
        </w:rPr>
        <w:t xml:space="preserve"> </w:t>
      </w:r>
      <w:r>
        <w:rPr>
          <w:lang w:val="en-US"/>
        </w:rPr>
        <w:t>speed</w:t>
      </w:r>
      <w:r w:rsidRPr="00A914F3">
        <w:rPr>
          <w:lang w:val="en-US"/>
        </w:rPr>
        <w:t xml:space="preserve"> </w:t>
      </w:r>
      <w:r>
        <w:t>определим</w:t>
      </w:r>
      <w:r w:rsidRPr="00A914F3">
        <w:rPr>
          <w:lang w:val="en-US"/>
        </w:rPr>
        <w:t xml:space="preserve"> </w:t>
      </w:r>
      <w:r w:rsidR="0032421D">
        <w:t>пять</w:t>
      </w:r>
      <w:r w:rsidRPr="00A914F3">
        <w:rPr>
          <w:lang w:val="en-US"/>
        </w:rPr>
        <w:t xml:space="preserve"> </w:t>
      </w:r>
      <w:r>
        <w:t>терм</w:t>
      </w:r>
      <w:r w:rsidR="0032421D">
        <w:t>ов</w:t>
      </w:r>
      <w:r w:rsidR="00932031" w:rsidRPr="00A914F3">
        <w:rPr>
          <w:lang w:val="en-US"/>
        </w:rPr>
        <w:t>:</w:t>
      </w:r>
      <w:r w:rsidRPr="00A914F3">
        <w:rPr>
          <w:lang w:val="en-US"/>
        </w:rPr>
        <w:t xml:space="preserve">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A914F3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A914F3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A914F3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A914F3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A914F3">
        <w:rPr>
          <w:szCs w:val="28"/>
          <w:lang w:val="en-US"/>
        </w:rPr>
        <w:t xml:space="preserve">. </w:t>
      </w:r>
      <w:r>
        <w:rPr>
          <w:szCs w:val="28"/>
        </w:rPr>
        <w:t>Графики функций принадлежности входн</w:t>
      </w:r>
      <w:r w:rsidR="008F20C0">
        <w:rPr>
          <w:szCs w:val="28"/>
        </w:rPr>
        <w:t>ой</w:t>
      </w:r>
      <w:r>
        <w:rPr>
          <w:szCs w:val="28"/>
        </w:rPr>
        <w:t xml:space="preserve"> переменн</w:t>
      </w:r>
      <w:r w:rsidR="008F20C0">
        <w:rPr>
          <w:szCs w:val="28"/>
        </w:rPr>
        <w:t>ой</w:t>
      </w:r>
      <w:r w:rsidRPr="0030494F">
        <w:rPr>
          <w:szCs w:val="28"/>
        </w:rPr>
        <w:t xml:space="preserve"> </w:t>
      </w:r>
      <w:r w:rsidR="008F20C0" w:rsidRPr="008E1B74">
        <w:rPr>
          <w:position w:val="-12"/>
          <w:szCs w:val="28"/>
        </w:rPr>
        <w:object w:dxaOrig="600" w:dyaOrig="360" w14:anchorId="7295003B">
          <v:shape id="_x0000_i1062" type="#_x0000_t75" style="width:30pt;height:18pt" o:ole="">
            <v:imagedata r:id="rId85" o:title=""/>
          </v:shape>
          <o:OLEObject Type="Embed" ProgID="Equation.DSMT4" ShapeID="_x0000_i1062" DrawAspect="Content" ObjectID="_1729633046" r:id="rId86"/>
        </w:object>
      </w:r>
      <w:r>
        <w:rPr>
          <w:szCs w:val="28"/>
        </w:rPr>
        <w:t xml:space="preserve"> представлены на рисунке</w:t>
      </w:r>
      <w:r w:rsidR="008F20C0">
        <w:rPr>
          <w:szCs w:val="28"/>
        </w:rPr>
        <w:t xml:space="preserve"> </w:t>
      </w:r>
      <w:r w:rsidR="008F20C0">
        <w:rPr>
          <w:szCs w:val="28"/>
        </w:rPr>
        <w:fldChar w:fldCharType="begin"/>
      </w:r>
      <w:r w:rsidR="008F20C0">
        <w:rPr>
          <w:szCs w:val="28"/>
        </w:rPr>
        <w:instrText xml:space="preserve"> REF _Ref118398377 \h  \* MERGEFORMAT </w:instrText>
      </w:r>
      <w:r w:rsidR="008F20C0">
        <w:rPr>
          <w:szCs w:val="28"/>
        </w:rPr>
      </w:r>
      <w:r w:rsidR="008F20C0">
        <w:rPr>
          <w:szCs w:val="28"/>
        </w:rPr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3</w:t>
      </w:r>
      <w:r w:rsidR="008F20C0">
        <w:rPr>
          <w:szCs w:val="28"/>
        </w:rPr>
        <w:fldChar w:fldCharType="end"/>
      </w:r>
      <w:r w:rsidR="008F20C0">
        <w:rPr>
          <w:szCs w:val="28"/>
        </w:rPr>
        <w:t>.</w:t>
      </w:r>
    </w:p>
    <w:p w14:paraId="23428C6B" w14:textId="2A353DD5" w:rsidR="0030494F" w:rsidRDefault="006A33D8" w:rsidP="0030494F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791ED18" wp14:editId="7E78B340">
            <wp:extent cx="3024000" cy="2268000"/>
            <wp:effectExtent l="0" t="0" r="508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Рисунок 128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EE1D5" w14:textId="10F051F5" w:rsidR="0030494F" w:rsidRPr="0030494F" w:rsidRDefault="0030494F" w:rsidP="0030494F">
      <w:pPr>
        <w:pStyle w:val="a4"/>
      </w:pPr>
      <w:bookmarkStart w:id="4" w:name="_Ref118398377"/>
      <w:r>
        <w:t xml:space="preserve">Рисунок </w:t>
      </w:r>
      <w:fldSimple w:instr=" SEQ Рисунок \* ARABIC ">
        <w:r w:rsidR="00232B03">
          <w:rPr>
            <w:noProof/>
          </w:rPr>
          <w:t>3</w:t>
        </w:r>
      </w:fldSimple>
      <w:bookmarkEnd w:id="4"/>
      <w:r>
        <w:t xml:space="preserve"> </w:t>
      </w:r>
      <w:r w:rsidRPr="00D85F3A">
        <w:t xml:space="preserve">— </w:t>
      </w:r>
      <w:r>
        <w:t xml:space="preserve">Функции принадлежности термов выходной переменной </w:t>
      </w:r>
      <w:r w:rsidRPr="00D85F3A">
        <w:rPr>
          <w:position w:val="-10"/>
        </w:rPr>
        <w:object w:dxaOrig="540" w:dyaOrig="320" w14:anchorId="58DB39E6">
          <v:shape id="_x0000_i1063" type="#_x0000_t75" style="width:27pt;height:15.5pt" o:ole="">
            <v:imagedata r:id="rId88" o:title=""/>
          </v:shape>
          <o:OLEObject Type="Embed" ProgID="Equation.DSMT4" ShapeID="_x0000_i1063" DrawAspect="Content" ObjectID="_1729633047" r:id="rId89"/>
        </w:object>
      </w:r>
    </w:p>
    <w:p w14:paraId="68EE462E" w14:textId="3E1263F0" w:rsidR="008F20C0" w:rsidRDefault="008F20C0">
      <w:r>
        <w:lastRenderedPageBreak/>
        <w:t>Определим для системы нечёткого вывода следующую базу правил нечётких продукций:</w:t>
      </w:r>
    </w:p>
    <w:p w14:paraId="2E18BF6D" w14:textId="6158FBE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>;</w:t>
      </w:r>
    </w:p>
    <w:p w14:paraId="06748FE5" w14:textId="0000D6CA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</w:t>
      </w:r>
      <w:r w:rsidRPr="006D5186">
        <w:rPr>
          <w:lang w:val="en-US"/>
        </w:rPr>
        <w:t xml:space="preserve">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rate</w:t>
      </w:r>
      <w:r>
        <w:rPr>
          <w:lang w:val="en-US"/>
        </w:rPr>
        <w:t xml:space="preserve"> = </w:t>
      </w:r>
      <w:r w:rsidR="006D5186">
        <w:rPr>
          <w:lang w:val="en-US"/>
        </w:rPr>
        <w:t>nega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positive-middle</w:t>
      </w:r>
      <w:r>
        <w:rPr>
          <w:lang w:val="en-US"/>
        </w:rPr>
        <w:t>;</w:t>
      </w:r>
    </w:p>
    <w:p w14:paraId="40C0E8C2" w14:textId="350FF0AE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posi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negative-middle</w:t>
      </w:r>
      <w:r>
        <w:rPr>
          <w:lang w:val="en-US"/>
        </w:rPr>
        <w:t>;</w:t>
      </w:r>
    </w:p>
    <w:p w14:paraId="43AE2687" w14:textId="72FDFDD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negative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>speed = negative-big;</w:t>
      </w:r>
    </w:p>
    <w:p w14:paraId="3F5AAE29" w14:textId="586DE029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positive</w:t>
      </w:r>
      <w:r>
        <w:rPr>
          <w:lang w:val="en-US"/>
        </w:rPr>
        <w:t xml:space="preserve">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speed = </w:t>
      </w:r>
      <w:r w:rsidR="006D5186">
        <w:rPr>
          <w:lang w:val="en-US"/>
        </w:rPr>
        <w:t>positive</w:t>
      </w:r>
      <w:r>
        <w:rPr>
          <w:lang w:val="en-US"/>
        </w:rPr>
        <w:t>-big.</w:t>
      </w:r>
    </w:p>
    <w:p w14:paraId="6290D5F6" w14:textId="50C05BFC" w:rsidR="008F20C0" w:rsidRDefault="0032421D" w:rsidP="0032421D"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076B7B">
        <w:t xml:space="preserve"> </w:t>
      </w:r>
      <w:r w:rsidR="00076B7B">
        <w:fldChar w:fldCharType="begin"/>
      </w:r>
      <w:r w:rsidR="00076B7B">
        <w:instrText xml:space="preserve"> REF _Ref118400416 \h  \* MERGEFORMAT </w:instrText>
      </w:r>
      <w:r w:rsidR="00076B7B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4</w:t>
      </w:r>
      <w:r w:rsidR="00076B7B">
        <w:fldChar w:fldCharType="end"/>
      </w:r>
      <w:r w:rsidR="00076B7B">
        <w:t>.</w:t>
      </w:r>
    </w:p>
    <w:p w14:paraId="5D652418" w14:textId="17545B67" w:rsidR="0032421D" w:rsidRDefault="00EE7B5F" w:rsidP="0032421D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1A432B01" wp14:editId="76A0C80B">
            <wp:extent cx="4320000" cy="3240000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8841A" w14:textId="7A50278D" w:rsidR="0032421D" w:rsidRDefault="0032421D" w:rsidP="0032421D">
      <w:pPr>
        <w:pStyle w:val="a4"/>
      </w:pPr>
      <w:bookmarkStart w:id="5" w:name="_Ref118400416"/>
      <w:r>
        <w:t xml:space="preserve">Рисунок </w:t>
      </w:r>
      <w:fldSimple w:instr=" SEQ Рисунок \* ARABIC ">
        <w:r w:rsidR="00232B03">
          <w:rPr>
            <w:noProof/>
          </w:rPr>
          <w:t>4</w:t>
        </w:r>
      </w:fldSimple>
      <w:bookmarkEnd w:id="5"/>
      <w:r w:rsidRPr="0032421D">
        <w:t xml:space="preserve"> — </w:t>
      </w:r>
      <w:r>
        <w:t xml:space="preserve">Поверхность «входы – выход» нечёткого </w:t>
      </w:r>
      <w:r w:rsidR="00285B55">
        <w:t>регулятора</w:t>
      </w:r>
    </w:p>
    <w:p w14:paraId="321F26D1" w14:textId="15E90EFD" w:rsidR="0094551A" w:rsidRPr="00932031" w:rsidRDefault="004415CD" w:rsidP="004415CD">
      <w:r>
        <w:t xml:space="preserve">Как видно по рисунку, полученная система адекватно решает поставленную задачу регулирования, закрывая задвижку при слишком </w:t>
      </w:r>
      <w:r w:rsidR="00932031">
        <w:t>высок</w:t>
      </w:r>
      <w:r>
        <w:t xml:space="preserve">ом уровне жидкости (отрицательной ошибке) и открывает при слишком </w:t>
      </w:r>
      <w:r w:rsidR="00932031">
        <w:t>низк</w:t>
      </w:r>
      <w:r>
        <w:t xml:space="preserve">ом (положительной ошибке). Также она корректно открывает и закрывает задвижку при нулевой или малой ошибке, но ненулевой скорости изменения уровня </w:t>
      </w:r>
      <w:r w:rsidR="00932031">
        <w:t>жидкости</w:t>
      </w:r>
      <w:r>
        <w:t>, нейтрализуя вероятную нежелательную колебательность системы</w:t>
      </w:r>
      <w:r w:rsidR="00932031">
        <w:t xml:space="preserve"> и нейтрализуя установившуюся составляющую ошибки</w:t>
      </w:r>
      <w:r>
        <w:t>.</w:t>
      </w:r>
      <w:r w:rsidR="0094551A" w:rsidRPr="0032421D">
        <w:br w:type="page"/>
      </w:r>
    </w:p>
    <w:p w14:paraId="64B52B99" w14:textId="45524268" w:rsidR="00D71D05" w:rsidRDefault="00076B7B" w:rsidP="0015256C">
      <w:r>
        <w:lastRenderedPageBreak/>
        <w:t>График переходного процесса системы управления с нечётким регулятором представлен на рисунке</w:t>
      </w:r>
      <w:r w:rsidRPr="000043B7">
        <w:t xml:space="preserve"> </w:t>
      </w:r>
      <w:r w:rsidRPr="000043B7">
        <w:fldChar w:fldCharType="begin"/>
      </w:r>
      <w:r w:rsidRPr="000043B7">
        <w:instrText xml:space="preserve"> REF _Ref118400558 \h  \* MERGEFORMAT </w:instrText>
      </w:r>
      <w:r w:rsidRPr="000043B7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5</w:t>
      </w:r>
      <w:r w:rsidRPr="000043B7">
        <w:fldChar w:fldCharType="end"/>
      </w:r>
      <w:r w:rsidRPr="000043B7">
        <w:t>.</w:t>
      </w:r>
    </w:p>
    <w:p w14:paraId="163F4B37" w14:textId="77777777" w:rsidR="00076B7B" w:rsidRDefault="00076B7B" w:rsidP="00076B7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75BE315" wp14:editId="45CE72C3">
            <wp:extent cx="4320000" cy="324000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88562" w14:textId="586E3538" w:rsidR="00076B7B" w:rsidRDefault="00076B7B" w:rsidP="00076B7B">
      <w:pPr>
        <w:pStyle w:val="a4"/>
      </w:pPr>
      <w:bookmarkStart w:id="6" w:name="_Ref118400558"/>
      <w:r>
        <w:t xml:space="preserve">Рисунок </w:t>
      </w:r>
      <w:fldSimple w:instr=" SEQ Рисунок \* ARABIC ">
        <w:r w:rsidR="00232B03">
          <w:rPr>
            <w:noProof/>
          </w:rPr>
          <w:t>5</w:t>
        </w:r>
      </w:fldSimple>
      <w:bookmarkEnd w:id="6"/>
      <w:r>
        <w:t xml:space="preserve"> — График переходного процесса системы управления</w:t>
      </w:r>
    </w:p>
    <w:p w14:paraId="32201881" w14:textId="23B8AD5F" w:rsidR="00076B7B" w:rsidRDefault="00076B7B" w:rsidP="00076B7B">
      <w:r>
        <w:t xml:space="preserve">Существует множество </w:t>
      </w:r>
      <w:r w:rsidR="00932031">
        <w:t xml:space="preserve">способов </w:t>
      </w:r>
      <w:r>
        <w:t>оцен</w:t>
      </w:r>
      <w:r w:rsidR="00932031">
        <w:t>ки</w:t>
      </w:r>
      <w:r>
        <w:t xml:space="preserve"> качества переходного процесса. Наиболее часто рассматриваемыми являются </w:t>
      </w:r>
      <w:r w:rsidR="00932031">
        <w:t xml:space="preserve">показателями качества являются </w:t>
      </w:r>
      <w:r>
        <w:t xml:space="preserve">время переходного процесса </w:t>
      </w:r>
      <w:r w:rsidR="00F665CC" w:rsidRPr="00F665CC">
        <w:rPr>
          <w:position w:val="-16"/>
        </w:rPr>
        <w:object w:dxaOrig="660" w:dyaOrig="420" w14:anchorId="522A7AD3">
          <v:shape id="_x0000_i1064" type="#_x0000_t75" style="width:33pt;height:21.5pt" o:ole="">
            <v:imagedata r:id="rId92" o:title=""/>
          </v:shape>
          <o:OLEObject Type="Embed" ProgID="Equation.DSMT4" ShapeID="_x0000_i1064" DrawAspect="Content" ObjectID="_1729633048" r:id="rId93"/>
        </w:object>
      </w:r>
      <w:r w:rsidR="00F665CC" w:rsidRPr="00F665CC">
        <w:t xml:space="preserve">, </w:t>
      </w:r>
      <w:r w:rsidR="00F665CC">
        <w:t xml:space="preserve">перерегулирование </w:t>
      </w:r>
      <w:r w:rsidR="00F665CC" w:rsidRPr="00F665CC">
        <w:rPr>
          <w:position w:val="-6"/>
        </w:rPr>
        <w:object w:dxaOrig="240" w:dyaOrig="240" w14:anchorId="2C4024C8">
          <v:shape id="_x0000_i1065" type="#_x0000_t75" style="width:12pt;height:12pt" o:ole="">
            <v:imagedata r:id="rId94" o:title=""/>
          </v:shape>
          <o:OLEObject Type="Embed" ProgID="Equation.DSMT4" ShapeID="_x0000_i1065" DrawAspect="Content" ObjectID="_1729633049" r:id="rId95"/>
        </w:object>
      </w:r>
      <w:r w:rsidR="00F665CC">
        <w:t xml:space="preserve">, установившаяся ошибка </w:t>
      </w:r>
      <w:r w:rsidR="00F665CC" w:rsidRPr="00F665CC">
        <w:rPr>
          <w:position w:val="-12"/>
        </w:rPr>
        <w:object w:dxaOrig="800" w:dyaOrig="380" w14:anchorId="2081360D">
          <v:shape id="_x0000_i1066" type="#_x0000_t75" style="width:40pt;height:19pt" o:ole="">
            <v:imagedata r:id="rId96" o:title=""/>
          </v:shape>
          <o:OLEObject Type="Embed" ProgID="Equation.DSMT4" ShapeID="_x0000_i1066" DrawAspect="Content" ObjectID="_1729633050" r:id="rId97"/>
        </w:object>
      </w:r>
      <w:r w:rsidR="00F665CC">
        <w:t xml:space="preserve"> и колебательность </w:t>
      </w:r>
      <w:r w:rsidR="00F665CC" w:rsidRPr="00F665CC">
        <w:rPr>
          <w:position w:val="-4"/>
        </w:rPr>
        <w:object w:dxaOrig="240" w:dyaOrig="220" w14:anchorId="64F76F82">
          <v:shape id="_x0000_i1067" type="#_x0000_t75" style="width:12pt;height:11.5pt" o:ole="">
            <v:imagedata r:id="rId98" o:title=""/>
          </v:shape>
          <o:OLEObject Type="Embed" ProgID="Equation.DSMT4" ShapeID="_x0000_i1067" DrawAspect="Content" ObjectID="_1729633051" r:id="rId99"/>
        </w:object>
      </w:r>
      <w:r w:rsidR="00F665CC">
        <w:t xml:space="preserve">. Данная система обладает временем переходного процесса </w:t>
      </w:r>
      <w:r w:rsidR="00F665CC" w:rsidRPr="00F665CC">
        <w:rPr>
          <w:position w:val="-16"/>
        </w:rPr>
        <w:object w:dxaOrig="1240" w:dyaOrig="420" w14:anchorId="4764EB6E">
          <v:shape id="_x0000_i1068" type="#_x0000_t75" style="width:62pt;height:21.5pt" o:ole="">
            <v:imagedata r:id="rId100" o:title=""/>
          </v:shape>
          <o:OLEObject Type="Embed" ProgID="Equation.DSMT4" ShapeID="_x0000_i1068" DrawAspect="Content" ObjectID="_1729633052" r:id="rId101"/>
        </w:object>
      </w:r>
      <w:r w:rsidR="00F665CC" w:rsidRPr="00F665CC">
        <w:t xml:space="preserve">, </w:t>
      </w:r>
      <w:r w:rsidR="00F665CC">
        <w:t xml:space="preserve">перерегулированием </w:t>
      </w:r>
      <w:r w:rsidR="00F665CC" w:rsidRPr="00F665CC">
        <w:rPr>
          <w:position w:val="-10"/>
        </w:rPr>
        <w:object w:dxaOrig="1180" w:dyaOrig="340" w14:anchorId="662E3D86">
          <v:shape id="_x0000_i1069" type="#_x0000_t75" style="width:59pt;height:17pt" o:ole="">
            <v:imagedata r:id="rId102" o:title=""/>
          </v:shape>
          <o:OLEObject Type="Embed" ProgID="Equation.DSMT4" ShapeID="_x0000_i1069" DrawAspect="Content" ObjectID="_1729633053" r:id="rId103"/>
        </w:object>
      </w:r>
      <w:r w:rsidR="00F665CC">
        <w:t xml:space="preserve">, а статическая ошибка и колебательность отсутствуют: </w:t>
      </w:r>
      <w:r w:rsidR="00F665CC" w:rsidRPr="00F665CC">
        <w:rPr>
          <w:position w:val="-12"/>
        </w:rPr>
        <w:object w:dxaOrig="880" w:dyaOrig="380" w14:anchorId="3CFF1C1F">
          <v:shape id="_x0000_i1070" type="#_x0000_t75" style="width:44pt;height:19pt" o:ole="">
            <v:imagedata r:id="rId104" o:title=""/>
          </v:shape>
          <o:OLEObject Type="Embed" ProgID="Equation.DSMT4" ShapeID="_x0000_i1070" DrawAspect="Content" ObjectID="_1729633054" r:id="rId105"/>
        </w:object>
      </w:r>
      <w:r w:rsidR="00F665CC">
        <w:t xml:space="preserve">, </w:t>
      </w:r>
      <w:r w:rsidR="00F665CC" w:rsidRPr="00F665CC">
        <w:rPr>
          <w:position w:val="-6"/>
        </w:rPr>
        <w:object w:dxaOrig="639" w:dyaOrig="300" w14:anchorId="3F4E6B62">
          <v:shape id="_x0000_i1071" type="#_x0000_t75" style="width:32pt;height:15pt" o:ole="">
            <v:imagedata r:id="rId106" o:title=""/>
          </v:shape>
          <o:OLEObject Type="Embed" ProgID="Equation.DSMT4" ShapeID="_x0000_i1071" DrawAspect="Content" ObjectID="_1729633055" r:id="rId107"/>
        </w:object>
      </w:r>
      <w:r w:rsidR="00F665CC">
        <w:t>.</w:t>
      </w:r>
      <w:r w:rsidR="00E6524C">
        <w:t xml:space="preserve"> Несмотря на незначительное перерегулирования, система обладает достаточно высоким быстродействием, в ней отсутствуют негативные колебательные процессы и имеется астатизм первого порядка.</w:t>
      </w:r>
    </w:p>
    <w:p w14:paraId="377FD72E" w14:textId="4FF9AC11" w:rsidR="000F2A5B" w:rsidRDefault="00F665CC" w:rsidP="00A914F3">
      <w:r>
        <w:t xml:space="preserve">Исследуем </w:t>
      </w:r>
      <w:r w:rsidR="005171C8">
        <w:t xml:space="preserve">робастность системы </w:t>
      </w:r>
      <w:r w:rsidR="00932031">
        <w:t xml:space="preserve">по отношению </w:t>
      </w:r>
      <w:r w:rsidR="005171C8">
        <w:t xml:space="preserve">к изменению параметров объекта управления. </w:t>
      </w:r>
      <w:r w:rsidR="00E6524C">
        <w:t xml:space="preserve">Для этого осуществим варьирование площади поперечного сечения резервуара </w:t>
      </w:r>
      <w:r w:rsidR="00E6524C" w:rsidRPr="002722BD">
        <w:rPr>
          <w:position w:val="-12"/>
        </w:rPr>
        <w:object w:dxaOrig="520" w:dyaOrig="380" w14:anchorId="184F11C7">
          <v:shape id="_x0000_i1072" type="#_x0000_t75" style="width:26.5pt;height:19pt" o:ole="">
            <v:imagedata r:id="rId37" o:title=""/>
          </v:shape>
          <o:OLEObject Type="Embed" ProgID="Equation.DSMT4" ShapeID="_x0000_i1072" DrawAspect="Content" ObjectID="_1729633056" r:id="rId108"/>
        </w:object>
      </w:r>
      <w:r w:rsidR="00A914F3">
        <w:t>,</w:t>
      </w:r>
      <w:r w:rsidR="00E6524C">
        <w:t xml:space="preserve"> </w:t>
      </w:r>
      <w:r w:rsidR="00A914F3">
        <w:t xml:space="preserve">коэффициента пропускной способности задвижки </w:t>
      </w:r>
      <w:r w:rsidR="00A914F3" w:rsidRPr="00D650A4">
        <w:rPr>
          <w:position w:val="-16"/>
        </w:rPr>
        <w:object w:dxaOrig="560" w:dyaOrig="420" w14:anchorId="0B907E90">
          <v:shape id="_x0000_i1073" type="#_x0000_t75" style="width:28pt;height:21.5pt" o:ole="">
            <v:imagedata r:id="rId27" o:title=""/>
          </v:shape>
          <o:OLEObject Type="Embed" ProgID="Equation.DSMT4" ShapeID="_x0000_i1073" DrawAspect="Content" ObjectID="_1729633057" r:id="rId109"/>
        </w:object>
      </w:r>
      <w:r w:rsidR="00A914F3">
        <w:t xml:space="preserve"> </w:t>
      </w:r>
      <w:r w:rsidR="00E6524C">
        <w:t xml:space="preserve">и коэффициента объёмного расхода вытекающей из резервуара воды </w:t>
      </w:r>
      <w:r w:rsidR="00E6524C" w:rsidRPr="002722BD">
        <w:rPr>
          <w:position w:val="-12"/>
        </w:rPr>
        <w:object w:dxaOrig="580" w:dyaOrig="380" w14:anchorId="2AD1712B">
          <v:shape id="_x0000_i1074" type="#_x0000_t75" style="width:29pt;height:19pt" o:ole="">
            <v:imagedata r:id="rId59" o:title=""/>
          </v:shape>
          <o:OLEObject Type="Embed" ProgID="Equation.DSMT4" ShapeID="_x0000_i1074" DrawAspect="Content" ObjectID="_1729633058" r:id="rId110"/>
        </w:object>
      </w:r>
      <w:r w:rsidR="00E6524C">
        <w:t xml:space="preserve"> в пределах ±20 % и ±60 %.</w:t>
      </w:r>
      <w:r w:rsidR="000F2A5B">
        <w:br w:type="page"/>
      </w:r>
    </w:p>
    <w:p w14:paraId="0E31D612" w14:textId="50342C90" w:rsidR="00F665CC" w:rsidRPr="00B013DF" w:rsidRDefault="0058499D" w:rsidP="00076B7B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9C434C7" wp14:editId="1DA47274">
                <wp:simplePos x="0" y="0"/>
                <wp:positionH relativeFrom="column">
                  <wp:posOffset>-68580</wp:posOffset>
                </wp:positionH>
                <wp:positionV relativeFrom="paragraph">
                  <wp:posOffset>1832610</wp:posOffset>
                </wp:positionV>
                <wp:extent cx="4394835" cy="4899433"/>
                <wp:effectExtent l="0" t="0" r="0" b="0"/>
                <wp:wrapNone/>
                <wp:docPr id="9" name="Группа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835" cy="4899433"/>
                          <a:chOff x="0" y="0"/>
                          <a:chExt cx="4394835" cy="4899433"/>
                        </a:xfrm>
                      </wpg:grpSpPr>
                      <wpg:grpSp>
                        <wpg:cNvPr id="176" name="Группа 176"/>
                        <wpg:cNvGrpSpPr/>
                        <wpg:grpSpPr>
                          <a:xfrm>
                            <a:off x="6350" y="0"/>
                            <a:ext cx="4388485" cy="1879691"/>
                            <a:chOff x="0" y="0"/>
                            <a:chExt cx="4389012" cy="1880240"/>
                          </a:xfrm>
                        </wpg:grpSpPr>
                        <wpg:grpSp>
                          <wpg:cNvPr id="171" name="Группа 171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168" name="Надпись 168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7F137F" w14:textId="77777777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а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9" name="Надпись 169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757F2C1" w14:textId="77777777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б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" name="Надпись 170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58DA34B" w14:textId="77777777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в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2" name="Группа 172"/>
                          <wpg:cNvGrpSpPr/>
                          <wpg:grpSpPr>
                            <a:xfrm>
                              <a:off x="0" y="1504844"/>
                              <a:ext cx="4389012" cy="375396"/>
                              <a:chOff x="0" y="-9631"/>
                              <a:chExt cx="4389012" cy="375396"/>
                            </a:xfrm>
                          </wpg:grpSpPr>
                          <wps:wsp>
                            <wps:cNvPr id="173" name="Надпись 173"/>
                            <wps:cNvSpPr txBox="1"/>
                            <wps:spPr>
                              <a:xfrm>
                                <a:off x="0" y="635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52A6118" w14:textId="7781F785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г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" name="Надпись 174"/>
                            <wps:cNvSpPr txBox="1"/>
                            <wps:spPr>
                              <a:xfrm>
                                <a:off x="2010212" y="-6318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D967151" w14:textId="6AC5A594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д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5" name="Надпись 175"/>
                            <wps:cNvSpPr txBox="1"/>
                            <wps:spPr>
                              <a:xfrm>
                                <a:off x="4029075" y="-9631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0977AA" w14:textId="08599C6E" w:rsidR="00B013DF" w:rsidRPr="006B1508" w:rsidRDefault="00B013DF" w:rsidP="00B013DF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е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29" name="Группа 29"/>
                        <wpg:cNvGrpSpPr/>
                        <wpg:grpSpPr>
                          <a:xfrm>
                            <a:off x="0" y="3003550"/>
                            <a:ext cx="4394421" cy="1895883"/>
                            <a:chOff x="0" y="0"/>
                            <a:chExt cx="4394949" cy="1896436"/>
                          </a:xfrm>
                        </wpg:grpSpPr>
                        <wpg:grpSp>
                          <wpg:cNvPr id="30" name="Группа 30"/>
                          <wpg:cNvGrpSpPr/>
                          <wpg:grpSpPr>
                            <a:xfrm>
                              <a:off x="0" y="0"/>
                              <a:ext cx="4389012" cy="359957"/>
                              <a:chOff x="0" y="0"/>
                              <a:chExt cx="4389012" cy="359957"/>
                            </a:xfrm>
                          </wpg:grpSpPr>
                          <wps:wsp>
                            <wps:cNvPr id="31" name="Надпись 31"/>
                            <wps:cNvSpPr txBox="1"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991479" w14:textId="5BF3A8BA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ж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Надпись 32"/>
                            <wps:cNvSpPr txBox="1"/>
                            <wps:spPr>
                              <a:xfrm>
                                <a:off x="199072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C23751" w14:textId="66FC1FD9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з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Надпись 33"/>
                            <wps:cNvSpPr txBox="1"/>
                            <wps:spPr>
                              <a:xfrm>
                                <a:off x="4029075" y="0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0FD4FF" w14:textId="5AD10297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и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4" name="Группа 34"/>
                          <wpg:cNvGrpSpPr/>
                          <wpg:grpSpPr>
                            <a:xfrm>
                              <a:off x="0" y="1526000"/>
                              <a:ext cx="4394949" cy="370436"/>
                              <a:chOff x="0" y="11525"/>
                              <a:chExt cx="4394949" cy="370436"/>
                            </a:xfrm>
                          </wpg:grpSpPr>
                          <wps:wsp>
                            <wps:cNvPr id="35" name="Надпись 35"/>
                            <wps:cNvSpPr txBox="1"/>
                            <wps:spPr>
                              <a:xfrm>
                                <a:off x="0" y="11525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69BF87" w14:textId="55AA231C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к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Надпись 36"/>
                            <wps:cNvSpPr txBox="1"/>
                            <wps:spPr>
                              <a:xfrm>
                                <a:off x="2016251" y="22004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CD43EB" w14:textId="771671DB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л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Надпись 37"/>
                            <wps:cNvSpPr txBox="1"/>
                            <wps:spPr>
                              <a:xfrm>
                                <a:off x="4035012" y="21899"/>
                                <a:ext cx="359937" cy="359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63BDC2" w14:textId="29F4A42C" w:rsidR="00BA2C6C" w:rsidRPr="006B1508" w:rsidRDefault="00BA2C6C" w:rsidP="00BA2C6C">
                                  <w:pPr>
                                    <w:spacing w:line="240" w:lineRule="auto"/>
                                    <w:ind w:firstLine="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м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9C434C7" id="Группа 9" o:spid="_x0000_s1029" style="position:absolute;left:0;text-align:left;margin-left:-5.4pt;margin-top:144.3pt;width:346.05pt;height:385.8pt;z-index:251663360" coordsize="43948,48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">
                <v:group id="Группа 176" o:spid="_x0000_s1030" style="position:absolute;left:63;width:43885;height:18796" coordsize="43890,18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group id="Группа 171" o:spid="_x0000_s1031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shape id="Надпись 168" o:spid="_x0000_s1032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  <v:textbox>
                        <w:txbxContent>
                          <w:p w14:paraId="777F137F" w14:textId="77777777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v:textbox>
                    </v:shape>
                    <v:shape id="Надпись 169" o:spid="_x0000_s1033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  <v:textbox>
                        <w:txbxContent>
                          <w:p w14:paraId="0757F2C1" w14:textId="77777777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б)</w:t>
                            </w:r>
                          </w:p>
                        </w:txbxContent>
                      </v:textbox>
                    </v:shape>
                    <v:shape id="Надпись 170" o:spid="_x0000_s1034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  <v:textbox>
                        <w:txbxContent>
                          <w:p w14:paraId="658DA34B" w14:textId="77777777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в)</w:t>
                            </w:r>
                          </w:p>
                        </w:txbxContent>
                      </v:textbox>
                    </v:shape>
                  </v:group>
                  <v:group id="Группа 172" o:spid="_x0000_s1035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<v:shape id="Надпись 173" o:spid="_x0000_s1036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  <v:textbox>
                        <w:txbxContent>
                          <w:p w14:paraId="752A6118" w14:textId="7781F785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г)</w:t>
                            </w:r>
                          </w:p>
                        </w:txbxContent>
                      </v:textbox>
                    </v:shape>
                    <v:shape id="Надпись 174" o:spid="_x0000_s1037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  <v:textbox>
                        <w:txbxContent>
                          <w:p w14:paraId="0D967151" w14:textId="6AC5A594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д)</w:t>
                            </w:r>
                          </w:p>
                        </w:txbxContent>
                      </v:textbox>
                    </v:shape>
                    <v:shape id="Надпись 175" o:spid="_x0000_s1038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<v:textbox>
                        <w:txbxContent>
                          <w:p w14:paraId="2D0977AA" w14:textId="08599C6E" w:rsidR="00B013DF" w:rsidRPr="006B1508" w:rsidRDefault="00B013DF" w:rsidP="00B013DF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е)</w:t>
                            </w:r>
                          </w:p>
                        </w:txbxContent>
                      </v:textbox>
                    </v:shape>
                  </v:group>
                </v:group>
                <v:group id="Группа 29" o:spid="_x0000_s1039" style="position:absolute;top:30035;width:43944;height:18959" coordsize="43949,18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group id="Группа 30" o:spid="_x0000_s1040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shape id="Надпись 31" o:spid="_x0000_s1041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<v:textbox>
                        <w:txbxContent>
                          <w:p w14:paraId="5D991479" w14:textId="5BF3A8BA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ж)</w:t>
                            </w:r>
                          </w:p>
                        </w:txbxContent>
                      </v:textbox>
                    </v:shape>
                    <v:shape id="Надпись 32" o:spid="_x0000_s1042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<v:textbox>
                        <w:txbxContent>
                          <w:p w14:paraId="7FC23751" w14:textId="66FC1FD9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з)</w:t>
                            </w:r>
                          </w:p>
                        </w:txbxContent>
                      </v:textbox>
                    </v:shape>
                    <v:shape id="Надпись 33" o:spid="_x0000_s1043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<v:textbox>
                        <w:txbxContent>
                          <w:p w14:paraId="670FD4FF" w14:textId="5AD10297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и)</w:t>
                            </w:r>
                          </w:p>
                        </w:txbxContent>
                      </v:textbox>
                    </v:shape>
                  </v:group>
                  <v:group id="Группа 34" o:spid="_x0000_s1044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Надпись 35" o:spid="_x0000_s1045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<v:textbox>
                        <w:txbxContent>
                          <w:p w14:paraId="5D69BF87" w14:textId="55AA231C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к)</w:t>
                            </w:r>
                          </w:p>
                        </w:txbxContent>
                      </v:textbox>
                    </v:shape>
                    <v:shape id="Надпись 36" o:spid="_x0000_s1046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<v:textbox>
                        <w:txbxContent>
                          <w:p w14:paraId="4ACD43EB" w14:textId="771671DB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л)</w:t>
                            </w:r>
                          </w:p>
                        </w:txbxContent>
                      </v:textbox>
                    </v:shape>
                    <v:shape id="Надпись 37" o:spid="_x0000_s1047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<v:textbox>
                        <w:txbxContent>
                          <w:p w14:paraId="6263BDC2" w14:textId="29F4A42C" w:rsidR="00BA2C6C" w:rsidRPr="006B1508" w:rsidRDefault="00BA2C6C" w:rsidP="00BA2C6C">
                            <w:pPr>
                              <w:spacing w:line="240" w:lineRule="auto"/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м)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B013DF">
        <w:t>Поскольку экспериментально было установлено, что одновременное приращение значений всех параметров не оказывает почти никакого эффекта на переходные процессы в системе, было решено варьировать значения параметров объекта управления по о</w:t>
      </w:r>
      <w:r w:rsidR="00A914F3">
        <w:t>тдельности</w:t>
      </w:r>
      <w:r w:rsidR="00B013DF">
        <w:t xml:space="preserve">. </w:t>
      </w:r>
      <w:r w:rsidR="00E6524C">
        <w:t xml:space="preserve">Графики переходных процессов системы управления с различными значениями параметров объекта управления представлены на рисунке </w:t>
      </w:r>
      <w:r w:rsidR="00B013DF">
        <w:fldChar w:fldCharType="begin"/>
      </w:r>
      <w:r w:rsidR="00B013DF">
        <w:instrText xml:space="preserve"> REF _Ref118407182 \h  \* MERGEFORMAT </w:instrText>
      </w:r>
      <w:r w:rsidR="00B013DF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6</w:t>
      </w:r>
      <w:r w:rsidR="00B013DF">
        <w:fldChar w:fldCharType="end"/>
      </w:r>
      <w:r w:rsidR="00E6524C">
        <w:t xml:space="preserve">. </w:t>
      </w:r>
    </w:p>
    <w:p w14:paraId="2EC5B834" w14:textId="42D17014" w:rsidR="00336730" w:rsidRDefault="00336730" w:rsidP="000F2A5B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066C02BD" wp14:editId="2362F7E6">
            <wp:extent cx="2016000" cy="1512000"/>
            <wp:effectExtent l="0" t="0" r="381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8F1EE5" wp14:editId="7FA0E831">
            <wp:extent cx="2016000" cy="151200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78DCAD3" wp14:editId="6311CE95">
            <wp:extent cx="2016000" cy="1512000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0CB60D9" wp14:editId="754F4EED">
            <wp:extent cx="2016000" cy="1512000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EAD4C18" wp14:editId="694D0BC9">
            <wp:extent cx="2016000" cy="1512000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7559AB" wp14:editId="0E8F1DC5">
            <wp:extent cx="2016000" cy="151200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17283E" wp14:editId="436FD17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D63954" wp14:editId="7162468C">
            <wp:extent cx="2016000" cy="1512000"/>
            <wp:effectExtent l="0" t="0" r="381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5B9010" wp14:editId="3AB1EC22">
            <wp:extent cx="2016000" cy="15120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2FF18B" wp14:editId="44522648">
            <wp:extent cx="2016000" cy="15120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837EC7" wp14:editId="0FDF6B5D">
            <wp:extent cx="2016000" cy="151200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F971124" wp14:editId="4179823F">
            <wp:extent cx="2016000" cy="15120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A6646" w14:textId="4EB07A90" w:rsidR="00B013DF" w:rsidRPr="000F2A5B" w:rsidRDefault="00336730" w:rsidP="000F2A5B">
      <w:pPr>
        <w:pStyle w:val="a4"/>
        <w:spacing w:line="192" w:lineRule="auto"/>
      </w:pPr>
      <w:bookmarkStart w:id="7" w:name="_Ref118407182"/>
      <w:r>
        <w:t xml:space="preserve">Рисунок </w:t>
      </w:r>
      <w:fldSimple w:instr=" SEQ Рисунок \* ARABIC ">
        <w:r w:rsidR="00232B03">
          <w:rPr>
            <w:noProof/>
          </w:rPr>
          <w:t>6</w:t>
        </w:r>
      </w:fldSimple>
      <w:bookmarkEnd w:id="7"/>
      <w:r w:rsidR="00B013DF" w:rsidRPr="00B013DF">
        <w:rPr>
          <w:position w:val="-12"/>
        </w:rPr>
        <w:object w:dxaOrig="100" w:dyaOrig="420" w14:anchorId="65D99496">
          <v:shape id="_x0000_i1075" type="#_x0000_t75" style="width:5pt;height:21.5pt" o:ole="">
            <v:imagedata r:id="rId123" o:title=""/>
          </v:shape>
          <o:OLEObject Type="Embed" ProgID="Equation.DSMT4" ShapeID="_x0000_i1075" DrawAspect="Content" ObjectID="_1729633059" r:id="rId124"/>
        </w:object>
      </w:r>
      <w:r>
        <w:t>—</w:t>
      </w:r>
      <w:r w:rsidR="00B013DF" w:rsidRPr="00B013DF">
        <w:rPr>
          <w:position w:val="-12"/>
        </w:rPr>
        <w:object w:dxaOrig="100" w:dyaOrig="420" w14:anchorId="09D9BE00">
          <v:shape id="_x0000_i1076" type="#_x0000_t75" style="width:5pt;height:21.5pt" o:ole="">
            <v:imagedata r:id="rId123" o:title=""/>
          </v:shape>
          <o:OLEObject Type="Embed" ProgID="Equation.DSMT4" ShapeID="_x0000_i1076" DrawAspect="Content" ObjectID="_1729633060" r:id="rId125"/>
        </w:object>
      </w:r>
      <w:r>
        <w:t>Графики переходных процессов в системах</w:t>
      </w:r>
      <w:r w:rsidR="00B013DF">
        <w:br/>
        <w:t xml:space="preserve">управления </w:t>
      </w:r>
      <w:r>
        <w:t>с изменёнными</w:t>
      </w:r>
      <w:r w:rsidR="00B013DF">
        <w:t xml:space="preserve">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ов управления:</w:t>
      </w:r>
      <w:r w:rsidR="00B013DF">
        <w:t xml:space="preserve"> </w:t>
      </w:r>
      <w:r w:rsidR="00B013DF">
        <w:br/>
      </w:r>
      <w:r>
        <w:t xml:space="preserve">а), б), в) — с уменьш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28AED7AF">
          <v:shape id="_x0000_i1077" type="#_x0000_t75" style="width:23pt;height:18pt" o:ole="">
            <v:imagedata r:id="rId126" o:title=""/>
          </v:shape>
          <o:OLEObject Type="Embed" ProgID="Equation.DSMT4" ShapeID="_x0000_i1077" DrawAspect="Content" ObjectID="_1729633061" r:id="rId127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4C000472">
          <v:shape id="_x0000_i1078" type="#_x0000_t75" style="width:24pt;height:19pt" o:ole="">
            <v:imagedata r:id="rId128" o:title=""/>
          </v:shape>
          <o:OLEObject Type="Embed" ProgID="Equation.DSMT4" ShapeID="_x0000_i1078" DrawAspect="Content" ObjectID="_1729633062" r:id="rId129"/>
        </w:object>
      </w:r>
      <w:r>
        <w:t>,</w:t>
      </w:r>
      <w:r w:rsidR="00B013DF">
        <w:t xml:space="preserve"> </w:t>
      </w:r>
      <w:r w:rsidR="00B013DF" w:rsidRPr="002722BD">
        <w:rPr>
          <w:position w:val="-12"/>
        </w:rPr>
        <w:object w:dxaOrig="520" w:dyaOrig="360" w14:anchorId="5CBDED64">
          <v:shape id="_x0000_i1079" type="#_x0000_t75" style="width:26.5pt;height:18pt" o:ole="">
            <v:imagedata r:id="rId130" o:title=""/>
          </v:shape>
          <o:OLEObject Type="Embed" ProgID="Equation.DSMT4" ShapeID="_x0000_i1079" DrawAspect="Content" ObjectID="_1729633063" r:id="rId131"/>
        </w:object>
      </w:r>
      <w:r w:rsidR="00B013DF">
        <w:t>,</w:t>
      </w:r>
      <w:r>
        <w:br/>
        <w:t xml:space="preserve">г), д), е) — с увеличенными на 20 % </w:t>
      </w:r>
      <w:r w:rsidR="00A914F3">
        <w:t xml:space="preserve">значениями </w:t>
      </w:r>
      <w:r>
        <w:t>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5FCC206B">
          <v:shape id="_x0000_i1080" type="#_x0000_t75" style="width:23pt;height:18pt" o:ole="">
            <v:imagedata r:id="rId126" o:title=""/>
          </v:shape>
          <o:OLEObject Type="Embed" ProgID="Equation.DSMT4" ShapeID="_x0000_i1080" DrawAspect="Content" ObjectID="_1729633064" r:id="rId132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3504A2C8">
          <v:shape id="_x0000_i1081" type="#_x0000_t75" style="width:24pt;height:19pt" o:ole="">
            <v:imagedata r:id="rId128" o:title=""/>
          </v:shape>
          <o:OLEObject Type="Embed" ProgID="Equation.DSMT4" ShapeID="_x0000_i1081" DrawAspect="Content" ObjectID="_1729633065" r:id="rId133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0DE59A71">
          <v:shape id="_x0000_i1082" type="#_x0000_t75" style="width:26.5pt;height:18pt" o:ole="">
            <v:imagedata r:id="rId130" o:title=""/>
          </v:shape>
          <o:OLEObject Type="Embed" ProgID="Equation.DSMT4" ShapeID="_x0000_i1082" DrawAspect="Content" ObjectID="_1729633066" r:id="rId134"/>
        </w:object>
      </w:r>
      <w:r w:rsidR="00B013DF">
        <w:t>,</w:t>
      </w:r>
      <w:r w:rsidR="00B013DF">
        <w:br/>
        <w:t xml:space="preserve">ж), з), и) — с уменьш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10425138">
          <v:shape id="_x0000_i1083" type="#_x0000_t75" style="width:23pt;height:18pt" o:ole="">
            <v:imagedata r:id="rId126" o:title=""/>
          </v:shape>
          <o:OLEObject Type="Embed" ProgID="Equation.DSMT4" ShapeID="_x0000_i1083" DrawAspect="Content" ObjectID="_1729633067" r:id="rId135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B327B74">
          <v:shape id="_x0000_i1084" type="#_x0000_t75" style="width:24pt;height:19pt" o:ole="">
            <v:imagedata r:id="rId128" o:title=""/>
          </v:shape>
          <o:OLEObject Type="Embed" ProgID="Equation.DSMT4" ShapeID="_x0000_i1084" DrawAspect="Content" ObjectID="_1729633068" r:id="rId136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3AB6EE21">
          <v:shape id="_x0000_i1085" type="#_x0000_t75" style="width:26.5pt;height:18pt" o:ole="">
            <v:imagedata r:id="rId130" o:title=""/>
          </v:shape>
          <o:OLEObject Type="Embed" ProgID="Equation.DSMT4" ShapeID="_x0000_i1085" DrawAspect="Content" ObjectID="_1729633069" r:id="rId137"/>
        </w:object>
      </w:r>
      <w:r w:rsidR="00B013DF">
        <w:t>,</w:t>
      </w:r>
      <w:r w:rsidR="00B013DF">
        <w:br/>
        <w:t xml:space="preserve">к), л), м) — с увеличенными на 60 % </w:t>
      </w:r>
      <w:r w:rsidR="00A914F3">
        <w:t xml:space="preserve">значениями </w:t>
      </w:r>
      <w:r w:rsidR="00B013DF">
        <w:t xml:space="preserve">параметрами </w:t>
      </w:r>
      <w:r w:rsidR="00B013DF" w:rsidRPr="002722BD">
        <w:rPr>
          <w:position w:val="-12"/>
        </w:rPr>
        <w:object w:dxaOrig="460" w:dyaOrig="360" w14:anchorId="4AC0BA5B">
          <v:shape id="_x0000_i1086" type="#_x0000_t75" style="width:23pt;height:18pt" o:ole="">
            <v:imagedata r:id="rId126" o:title=""/>
          </v:shape>
          <o:OLEObject Type="Embed" ProgID="Equation.DSMT4" ShapeID="_x0000_i1086" DrawAspect="Content" ObjectID="_1729633070" r:id="rId138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EBA1304">
          <v:shape id="_x0000_i1087" type="#_x0000_t75" style="width:24pt;height:19pt" o:ole="">
            <v:imagedata r:id="rId128" o:title=""/>
          </v:shape>
          <o:OLEObject Type="Embed" ProgID="Equation.DSMT4" ShapeID="_x0000_i1087" DrawAspect="Content" ObjectID="_1729633071" r:id="rId139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2378781E">
          <v:shape id="_x0000_i1088" type="#_x0000_t75" style="width:26.5pt;height:18pt" o:ole="">
            <v:imagedata r:id="rId130" o:title=""/>
          </v:shape>
          <o:OLEObject Type="Embed" ProgID="Equation.DSMT4" ShapeID="_x0000_i1088" DrawAspect="Content" ObjectID="_1729633072" r:id="rId140"/>
        </w:object>
      </w:r>
      <w:r w:rsidR="00B013DF">
        <w:br w:type="page"/>
      </w:r>
    </w:p>
    <w:p w14:paraId="0FF23AF1" w14:textId="0D383586" w:rsidR="00336730" w:rsidRDefault="00336730" w:rsidP="00336730">
      <w:r>
        <w:lastRenderedPageBreak/>
        <w:t xml:space="preserve">По полученным графикам переходных процессов оценим их качество. Результаты оценки качества переходных процессов представлены в таблице </w:t>
      </w:r>
      <w:r>
        <w:fldChar w:fldCharType="begin"/>
      </w:r>
      <w:r>
        <w:instrText xml:space="preserve"> REF _Ref118405987 \h  \* MERGEFORMAT </w:instrText>
      </w:r>
      <w:r>
        <w:fldChar w:fldCharType="separate"/>
      </w:r>
      <w:r w:rsidR="00232B03" w:rsidRPr="00232B03">
        <w:rPr>
          <w:vanish/>
          <w:spacing w:val="-200"/>
        </w:rPr>
        <w:t xml:space="preserve">Таблица </w:t>
      </w:r>
      <w:r w:rsidR="00232B03">
        <w:rPr>
          <w:noProof/>
        </w:rPr>
        <w:t>1</w:t>
      </w:r>
      <w:r>
        <w:fldChar w:fldCharType="end"/>
      </w:r>
      <w:r>
        <w:t>.</w:t>
      </w:r>
    </w:p>
    <w:p w14:paraId="2CA68067" w14:textId="08745EDE" w:rsidR="00743DB8" w:rsidRPr="00743DB8" w:rsidRDefault="00743DB8" w:rsidP="00743DB8">
      <w:pPr>
        <w:pStyle w:val="a4"/>
        <w:spacing w:after="0"/>
        <w:jc w:val="both"/>
      </w:pPr>
      <w:bookmarkStart w:id="8" w:name="_Ref118405987"/>
      <w:r>
        <w:t xml:space="preserve">Таблица </w:t>
      </w:r>
      <w:fldSimple w:instr=" SEQ Таблица \* ARABIC ">
        <w:r w:rsidR="00232B03">
          <w:rPr>
            <w:noProof/>
          </w:rPr>
          <w:t>1</w:t>
        </w:r>
      </w:fldSimple>
      <w:bookmarkEnd w:id="8"/>
      <w:r>
        <w:t xml:space="preserve"> — Результаты оценки качества переходных процессов в системах </w:t>
      </w:r>
      <w:r w:rsidR="00B013DF">
        <w:t>управления</w:t>
      </w:r>
      <w:r w:rsidR="00B013DF">
        <w:br/>
      </w:r>
      <w:r>
        <w:t xml:space="preserve">с изменёнными </w:t>
      </w:r>
      <w:r w:rsidR="00A914F3">
        <w:t xml:space="preserve">значениями </w:t>
      </w:r>
      <w:r>
        <w:t>параметр</w:t>
      </w:r>
      <w:r w:rsidR="00A914F3">
        <w:t>ов</w:t>
      </w:r>
      <w:r>
        <w:t xml:space="preserve"> объекта управления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743DB8" w:rsidRPr="00D20A0B" w14:paraId="626BE174" w14:textId="77777777" w:rsidTr="00743DB8">
        <w:trPr>
          <w:trHeight w:val="1020"/>
        </w:trPr>
        <w:tc>
          <w:tcPr>
            <w:tcW w:w="1417" w:type="dxa"/>
            <w:vAlign w:val="center"/>
          </w:tcPr>
          <w:p w14:paraId="6D0E5F44" w14:textId="6EBC892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 объекта управления</w:t>
            </w:r>
          </w:p>
        </w:tc>
        <w:tc>
          <w:tcPr>
            <w:tcW w:w="1417" w:type="dxa"/>
            <w:vAlign w:val="center"/>
          </w:tcPr>
          <w:p w14:paraId="1387613B" w14:textId="07E06AEF" w:rsidR="00D20A0B" w:rsidRPr="00743DB8" w:rsidRDefault="00743DB8" w:rsidP="00743DB8">
            <w:pPr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</w:t>
            </w:r>
            <w:r w:rsidR="00A914F3">
              <w:rPr>
                <w:sz w:val="24"/>
                <w:szCs w:val="24"/>
              </w:rPr>
              <w:t>е</w:t>
            </w:r>
            <w:r w:rsidR="00A914F3">
              <w:rPr>
                <w:sz w:val="24"/>
                <w:szCs w:val="24"/>
              </w:rPr>
              <w:br/>
              <w:t>значения</w:t>
            </w:r>
            <w:r w:rsidR="00A914F3">
              <w:rPr>
                <w:sz w:val="24"/>
                <w:szCs w:val="24"/>
              </w:rPr>
              <w:br/>
            </w:r>
            <w:r w:rsidRPr="00743DB8">
              <w:rPr>
                <w:sz w:val="24"/>
                <w:szCs w:val="24"/>
              </w:rPr>
              <w:t>параметра</w:t>
            </w:r>
          </w:p>
        </w:tc>
        <w:tc>
          <w:tcPr>
            <w:tcW w:w="1701" w:type="dxa"/>
            <w:vAlign w:val="center"/>
          </w:tcPr>
          <w:p w14:paraId="4BA9C908" w14:textId="0BBBBA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93757BD">
                <v:shape id="_x0000_i1089" type="#_x0000_t75" style="width:16.5pt;height:19pt" o:ole="">
                  <v:imagedata r:id="rId141" o:title=""/>
                </v:shape>
                <o:OLEObject Type="Embed" ProgID="Equation.DSMT4" ShapeID="_x0000_i1089" DrawAspect="Content" ObjectID="_1729633073" r:id="rId14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4B922560" w14:textId="25995E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162E0FC2">
                <v:shape id="_x0000_i1090" type="#_x0000_t75" style="width:11.5pt;height:11.5pt" o:ole="">
                  <v:imagedata r:id="rId143" o:title=""/>
                </v:shape>
                <o:OLEObject Type="Embed" ProgID="Equation.DSMT4" ShapeID="_x0000_i1090" DrawAspect="Content" ObjectID="_1729633074" r:id="rId144"/>
              </w:object>
            </w:r>
          </w:p>
        </w:tc>
        <w:tc>
          <w:tcPr>
            <w:tcW w:w="1701" w:type="dxa"/>
            <w:vAlign w:val="center"/>
          </w:tcPr>
          <w:p w14:paraId="40B0BC2D" w14:textId="5513288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2F860B0A">
                <v:shape id="_x0000_i1091" type="#_x0000_t75" style="width:20pt;height:18pt" o:ole="">
                  <v:imagedata r:id="rId145" o:title=""/>
                </v:shape>
                <o:OLEObject Type="Embed" ProgID="Equation.DSMT4" ShapeID="_x0000_i1091" DrawAspect="Content" ObjectID="_1729633075" r:id="rId146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572FDE31" w14:textId="3543D56C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7F78C05E">
                <v:shape id="_x0000_i1092" type="#_x0000_t75" style="width:11.5pt;height:10pt" o:ole="">
                  <v:imagedata r:id="rId147" o:title=""/>
                </v:shape>
                <o:OLEObject Type="Embed" ProgID="Equation.DSMT4" ShapeID="_x0000_i1092" DrawAspect="Content" ObjectID="_1729633076" r:id="rId148"/>
              </w:object>
            </w:r>
          </w:p>
        </w:tc>
      </w:tr>
      <w:tr w:rsidR="00743DB8" w:rsidRPr="00D20A0B" w14:paraId="1B62AB7F" w14:textId="77777777" w:rsidTr="00BA2C6C">
        <w:trPr>
          <w:trHeight w:val="454"/>
        </w:trPr>
        <w:tc>
          <w:tcPr>
            <w:tcW w:w="1417" w:type="dxa"/>
          </w:tcPr>
          <w:p w14:paraId="7E72DC44" w14:textId="5C2278BF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1B3F3758">
                <v:shape id="_x0000_i1093" type="#_x0000_t75" style="width:23pt;height:18pt" o:ole="">
                  <v:imagedata r:id="rId126" o:title=""/>
                </v:shape>
                <o:OLEObject Type="Embed" ProgID="Equation.DSMT4" ShapeID="_x0000_i1093" DrawAspect="Content" ObjectID="_1729633077" r:id="rId14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FB50F4F" w14:textId="2AD336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1C4DB5F">
                <v:shape id="_x0000_i1094" type="#_x0000_t75" style="width:36.5pt;height:14pt" o:ole="">
                  <v:imagedata r:id="rId150" o:title=""/>
                </v:shape>
                <o:OLEObject Type="Embed" ProgID="Equation.DSMT4" ShapeID="_x0000_i1094" DrawAspect="Content" ObjectID="_1729633078" r:id="rId151"/>
              </w:object>
            </w:r>
          </w:p>
        </w:tc>
        <w:tc>
          <w:tcPr>
            <w:tcW w:w="1701" w:type="dxa"/>
            <w:vAlign w:val="center"/>
          </w:tcPr>
          <w:p w14:paraId="40192051" w14:textId="542E62A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6</w:t>
            </w:r>
          </w:p>
        </w:tc>
        <w:tc>
          <w:tcPr>
            <w:tcW w:w="1701" w:type="dxa"/>
            <w:vAlign w:val="center"/>
          </w:tcPr>
          <w:p w14:paraId="1EF99C5E" w14:textId="13803D8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 %</w:t>
            </w:r>
          </w:p>
        </w:tc>
        <w:tc>
          <w:tcPr>
            <w:tcW w:w="1701" w:type="dxa"/>
            <w:vAlign w:val="center"/>
          </w:tcPr>
          <w:p w14:paraId="68F08CED" w14:textId="128BD4B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6F5B4493" w14:textId="196C8331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743DB8" w:rsidRPr="00D20A0B" w14:paraId="2DFEE940" w14:textId="77777777" w:rsidTr="00BA2C6C">
        <w:trPr>
          <w:trHeight w:val="454"/>
        </w:trPr>
        <w:tc>
          <w:tcPr>
            <w:tcW w:w="1417" w:type="dxa"/>
          </w:tcPr>
          <w:p w14:paraId="1DB85233" w14:textId="5362743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E4CCD08">
                <v:shape id="_x0000_i1095" type="#_x0000_t75" style="width:24pt;height:19pt" o:ole="">
                  <v:imagedata r:id="rId128" o:title=""/>
                </v:shape>
                <o:OLEObject Type="Embed" ProgID="Equation.DSMT4" ShapeID="_x0000_i1095" DrawAspect="Content" ObjectID="_1729633079" r:id="rId152"/>
              </w:object>
            </w:r>
          </w:p>
        </w:tc>
        <w:tc>
          <w:tcPr>
            <w:tcW w:w="1417" w:type="dxa"/>
            <w:vMerge/>
            <w:vAlign w:val="center"/>
          </w:tcPr>
          <w:p w14:paraId="3359F6C9" w14:textId="70CCF41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D5D5A15" w14:textId="2C2980D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2</w:t>
            </w:r>
          </w:p>
        </w:tc>
        <w:tc>
          <w:tcPr>
            <w:tcW w:w="1701" w:type="dxa"/>
            <w:vAlign w:val="center"/>
          </w:tcPr>
          <w:p w14:paraId="2155A209" w14:textId="6A1D58E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5 %</w:t>
            </w:r>
          </w:p>
        </w:tc>
        <w:tc>
          <w:tcPr>
            <w:tcW w:w="1701" w:type="dxa"/>
            <w:vAlign w:val="center"/>
          </w:tcPr>
          <w:p w14:paraId="6D35F4E7" w14:textId="4F3FB1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A01469E" w14:textId="597966B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8B3727D" w14:textId="77777777" w:rsidTr="00BA2C6C">
        <w:trPr>
          <w:trHeight w:val="454"/>
        </w:trPr>
        <w:tc>
          <w:tcPr>
            <w:tcW w:w="1417" w:type="dxa"/>
          </w:tcPr>
          <w:p w14:paraId="0F8F68DB" w14:textId="05D15FF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E394322">
                <v:shape id="_x0000_i1096" type="#_x0000_t75" style="width:26.5pt;height:18pt" o:ole="">
                  <v:imagedata r:id="rId130" o:title=""/>
                </v:shape>
                <o:OLEObject Type="Embed" ProgID="Equation.DSMT4" ShapeID="_x0000_i1096" DrawAspect="Content" ObjectID="_1729633080" r:id="rId153"/>
              </w:object>
            </w:r>
          </w:p>
        </w:tc>
        <w:tc>
          <w:tcPr>
            <w:tcW w:w="1417" w:type="dxa"/>
            <w:vMerge/>
            <w:vAlign w:val="center"/>
          </w:tcPr>
          <w:p w14:paraId="27470B87" w14:textId="4336275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B91F443" w14:textId="4E64BD0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0</w:t>
            </w:r>
          </w:p>
        </w:tc>
        <w:tc>
          <w:tcPr>
            <w:tcW w:w="1701" w:type="dxa"/>
            <w:vAlign w:val="center"/>
          </w:tcPr>
          <w:p w14:paraId="59548D59" w14:textId="223E72F8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BBF7576" w14:textId="39EDA7E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09F973" w14:textId="6D4F867C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1F83FF0" w14:textId="77777777" w:rsidTr="00BA2C6C">
        <w:trPr>
          <w:trHeight w:val="454"/>
        </w:trPr>
        <w:tc>
          <w:tcPr>
            <w:tcW w:w="1417" w:type="dxa"/>
          </w:tcPr>
          <w:p w14:paraId="6DC9EC03" w14:textId="6CA589D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5F32A2B">
                <v:shape id="_x0000_i1097" type="#_x0000_t75" style="width:23pt;height:18pt" o:ole="">
                  <v:imagedata r:id="rId126" o:title=""/>
                </v:shape>
                <o:OLEObject Type="Embed" ProgID="Equation.DSMT4" ShapeID="_x0000_i1097" DrawAspect="Content" ObjectID="_1729633081" r:id="rId15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73C0AB7" w14:textId="1A2ED89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C1204ED">
                <v:shape id="_x0000_i1098" type="#_x0000_t75" style="width:36.5pt;height:14pt" o:ole="">
                  <v:imagedata r:id="rId155" o:title=""/>
                </v:shape>
                <o:OLEObject Type="Embed" ProgID="Equation.DSMT4" ShapeID="_x0000_i1098" DrawAspect="Content" ObjectID="_1729633082" r:id="rId156"/>
              </w:object>
            </w:r>
          </w:p>
        </w:tc>
        <w:tc>
          <w:tcPr>
            <w:tcW w:w="1701" w:type="dxa"/>
            <w:vAlign w:val="center"/>
          </w:tcPr>
          <w:p w14:paraId="6573D822" w14:textId="1AEFBB6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2</w:t>
            </w:r>
          </w:p>
        </w:tc>
        <w:tc>
          <w:tcPr>
            <w:tcW w:w="1701" w:type="dxa"/>
            <w:vAlign w:val="center"/>
          </w:tcPr>
          <w:p w14:paraId="28377F66" w14:textId="7DFBC74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4 %</w:t>
            </w:r>
          </w:p>
        </w:tc>
        <w:tc>
          <w:tcPr>
            <w:tcW w:w="1701" w:type="dxa"/>
            <w:vAlign w:val="center"/>
          </w:tcPr>
          <w:p w14:paraId="741F26DF" w14:textId="3F18F22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A232967" w14:textId="3B0E4FE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7A105124" w14:textId="77777777" w:rsidTr="00BA2C6C">
        <w:trPr>
          <w:trHeight w:val="454"/>
        </w:trPr>
        <w:tc>
          <w:tcPr>
            <w:tcW w:w="1417" w:type="dxa"/>
          </w:tcPr>
          <w:p w14:paraId="497CBA70" w14:textId="0916E1E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5A6BFC0">
                <v:shape id="_x0000_i1099" type="#_x0000_t75" style="width:24pt;height:19pt" o:ole="">
                  <v:imagedata r:id="rId128" o:title=""/>
                </v:shape>
                <o:OLEObject Type="Embed" ProgID="Equation.DSMT4" ShapeID="_x0000_i1099" DrawAspect="Content" ObjectID="_1729633083" r:id="rId157"/>
              </w:object>
            </w:r>
          </w:p>
        </w:tc>
        <w:tc>
          <w:tcPr>
            <w:tcW w:w="1417" w:type="dxa"/>
            <w:vMerge/>
            <w:vAlign w:val="center"/>
          </w:tcPr>
          <w:p w14:paraId="0BB9CD22" w14:textId="767033B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1FF36E3" w14:textId="481634B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</w:t>
            </w:r>
          </w:p>
        </w:tc>
        <w:tc>
          <w:tcPr>
            <w:tcW w:w="1701" w:type="dxa"/>
            <w:vAlign w:val="center"/>
          </w:tcPr>
          <w:p w14:paraId="66E9A2BD" w14:textId="6B54B9A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 %</w:t>
            </w:r>
          </w:p>
        </w:tc>
        <w:tc>
          <w:tcPr>
            <w:tcW w:w="1701" w:type="dxa"/>
            <w:vAlign w:val="center"/>
          </w:tcPr>
          <w:p w14:paraId="2C152BAA" w14:textId="16F22A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338EE07" w14:textId="6363A2A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37C9EA6E" w14:textId="77777777" w:rsidTr="00BA2C6C">
        <w:trPr>
          <w:trHeight w:val="454"/>
        </w:trPr>
        <w:tc>
          <w:tcPr>
            <w:tcW w:w="1417" w:type="dxa"/>
          </w:tcPr>
          <w:p w14:paraId="6947EFAE" w14:textId="078BB81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DE5E4EA">
                <v:shape id="_x0000_i1100" type="#_x0000_t75" style="width:26.5pt;height:18pt" o:ole="">
                  <v:imagedata r:id="rId130" o:title=""/>
                </v:shape>
                <o:OLEObject Type="Embed" ProgID="Equation.DSMT4" ShapeID="_x0000_i1100" DrawAspect="Content" ObjectID="_1729633084" r:id="rId158"/>
              </w:object>
            </w:r>
          </w:p>
        </w:tc>
        <w:tc>
          <w:tcPr>
            <w:tcW w:w="1417" w:type="dxa"/>
            <w:vMerge/>
            <w:vAlign w:val="center"/>
          </w:tcPr>
          <w:p w14:paraId="5F05C0AC" w14:textId="5109352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ABD6437" w14:textId="52E92D8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36730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</w:t>
            </w:r>
            <w:r w:rsidR="0033673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4EBA9B19" w14:textId="2AEEC9E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7DCF781" w14:textId="2FE2FF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30FFF82" w14:textId="3A45EDA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42E75CC" w14:textId="77777777" w:rsidTr="00BA2C6C">
        <w:trPr>
          <w:trHeight w:val="454"/>
        </w:trPr>
        <w:tc>
          <w:tcPr>
            <w:tcW w:w="1417" w:type="dxa"/>
          </w:tcPr>
          <w:p w14:paraId="560C3BDC" w14:textId="40FD4D6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66D7A65">
                <v:shape id="_x0000_i1101" type="#_x0000_t75" style="width:23pt;height:18pt" o:ole="">
                  <v:imagedata r:id="rId126" o:title=""/>
                </v:shape>
                <o:OLEObject Type="Embed" ProgID="Equation.DSMT4" ShapeID="_x0000_i1101" DrawAspect="Content" ObjectID="_1729633085" r:id="rId15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8334D62" w14:textId="6A1FE04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236DD8A">
                <v:shape id="_x0000_i1102" type="#_x0000_t75" style="width:36.5pt;height:14pt" o:ole="">
                  <v:imagedata r:id="rId160" o:title=""/>
                </v:shape>
                <o:OLEObject Type="Embed" ProgID="Equation.DSMT4" ShapeID="_x0000_i1102" DrawAspect="Content" ObjectID="_1729633086" r:id="rId161"/>
              </w:object>
            </w:r>
          </w:p>
        </w:tc>
        <w:tc>
          <w:tcPr>
            <w:tcW w:w="1701" w:type="dxa"/>
            <w:vAlign w:val="center"/>
          </w:tcPr>
          <w:p w14:paraId="432C971F" w14:textId="3DC4CBB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2</w:t>
            </w:r>
          </w:p>
        </w:tc>
        <w:tc>
          <w:tcPr>
            <w:tcW w:w="1701" w:type="dxa"/>
            <w:vAlign w:val="center"/>
          </w:tcPr>
          <w:p w14:paraId="20AE5708" w14:textId="7C5418A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5B4D8E6B" w14:textId="41C7FA88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95D87C5" w14:textId="006B952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DA65DAD" w14:textId="77777777" w:rsidTr="00BA2C6C">
        <w:trPr>
          <w:trHeight w:val="454"/>
        </w:trPr>
        <w:tc>
          <w:tcPr>
            <w:tcW w:w="1417" w:type="dxa"/>
          </w:tcPr>
          <w:p w14:paraId="6368D13C" w14:textId="2909694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508F6B04">
                <v:shape id="_x0000_i1103" type="#_x0000_t75" style="width:24pt;height:19pt" o:ole="">
                  <v:imagedata r:id="rId128" o:title=""/>
                </v:shape>
                <o:OLEObject Type="Embed" ProgID="Equation.DSMT4" ShapeID="_x0000_i1103" DrawAspect="Content" ObjectID="_1729633087" r:id="rId162"/>
              </w:object>
            </w:r>
          </w:p>
        </w:tc>
        <w:tc>
          <w:tcPr>
            <w:tcW w:w="1417" w:type="dxa"/>
            <w:vMerge/>
            <w:vAlign w:val="center"/>
          </w:tcPr>
          <w:p w14:paraId="59493624" w14:textId="2E613CDE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8AEFA96" w14:textId="7C3C2A0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6</w:t>
            </w:r>
          </w:p>
        </w:tc>
        <w:tc>
          <w:tcPr>
            <w:tcW w:w="1701" w:type="dxa"/>
            <w:vAlign w:val="center"/>
          </w:tcPr>
          <w:p w14:paraId="1BD041D5" w14:textId="5E82820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8 %</w:t>
            </w:r>
          </w:p>
        </w:tc>
        <w:tc>
          <w:tcPr>
            <w:tcW w:w="1701" w:type="dxa"/>
            <w:vAlign w:val="center"/>
          </w:tcPr>
          <w:p w14:paraId="1F7A4D17" w14:textId="3260B4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1EC347D" w14:textId="3BDBF5A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5275A317" w14:textId="77777777" w:rsidTr="00BA2C6C">
        <w:trPr>
          <w:trHeight w:val="454"/>
        </w:trPr>
        <w:tc>
          <w:tcPr>
            <w:tcW w:w="1417" w:type="dxa"/>
          </w:tcPr>
          <w:p w14:paraId="11E48CDE" w14:textId="0B4D853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69195136">
                <v:shape id="_x0000_i1104" type="#_x0000_t75" style="width:26.5pt;height:18pt" o:ole="">
                  <v:imagedata r:id="rId130" o:title=""/>
                </v:shape>
                <o:OLEObject Type="Embed" ProgID="Equation.DSMT4" ShapeID="_x0000_i1104" DrawAspect="Content" ObjectID="_1729633088" r:id="rId163"/>
              </w:object>
            </w:r>
          </w:p>
        </w:tc>
        <w:tc>
          <w:tcPr>
            <w:tcW w:w="1417" w:type="dxa"/>
            <w:vMerge/>
            <w:vAlign w:val="center"/>
          </w:tcPr>
          <w:p w14:paraId="02648D85" w14:textId="472FDAA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695C85C" w14:textId="3ADEADD4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1B344F3D" w14:textId="5E0D9601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0D08B29" w14:textId="42E649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777FFC" w14:textId="13F1BC9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060C585" w14:textId="77777777" w:rsidTr="00BA2C6C">
        <w:trPr>
          <w:trHeight w:val="454"/>
        </w:trPr>
        <w:tc>
          <w:tcPr>
            <w:tcW w:w="1417" w:type="dxa"/>
          </w:tcPr>
          <w:p w14:paraId="0BB88667" w14:textId="02D16F2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446571F4">
                <v:shape id="_x0000_i1105" type="#_x0000_t75" style="width:23pt;height:18pt" o:ole="">
                  <v:imagedata r:id="rId126" o:title=""/>
                </v:shape>
                <o:OLEObject Type="Embed" ProgID="Equation.DSMT4" ShapeID="_x0000_i1105" DrawAspect="Content" ObjectID="_1729633089" r:id="rId16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5FE7A35" w14:textId="4EB50FD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3EC6972">
                <v:shape id="_x0000_i1106" type="#_x0000_t75" style="width:36.5pt;height:14pt" o:ole="">
                  <v:imagedata r:id="rId165" o:title=""/>
                </v:shape>
                <o:OLEObject Type="Embed" ProgID="Equation.DSMT4" ShapeID="_x0000_i1106" DrawAspect="Content" ObjectID="_1729633090" r:id="rId166"/>
              </w:object>
            </w:r>
          </w:p>
        </w:tc>
        <w:tc>
          <w:tcPr>
            <w:tcW w:w="1701" w:type="dxa"/>
            <w:vAlign w:val="center"/>
          </w:tcPr>
          <w:p w14:paraId="0EA2F65C" w14:textId="3B3FF3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1</w:t>
            </w:r>
          </w:p>
        </w:tc>
        <w:tc>
          <w:tcPr>
            <w:tcW w:w="1701" w:type="dxa"/>
            <w:vAlign w:val="center"/>
          </w:tcPr>
          <w:p w14:paraId="1CD1D641" w14:textId="2EA87C5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5 %</w:t>
            </w:r>
          </w:p>
        </w:tc>
        <w:tc>
          <w:tcPr>
            <w:tcW w:w="1701" w:type="dxa"/>
            <w:vAlign w:val="center"/>
          </w:tcPr>
          <w:p w14:paraId="3915433F" w14:textId="178B7F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FC1943C" w14:textId="13508B0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0681C752" w14:textId="77777777" w:rsidTr="00BA2C6C">
        <w:trPr>
          <w:trHeight w:val="454"/>
        </w:trPr>
        <w:tc>
          <w:tcPr>
            <w:tcW w:w="1417" w:type="dxa"/>
          </w:tcPr>
          <w:p w14:paraId="08378A67" w14:textId="6CBE419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37A269B6">
                <v:shape id="_x0000_i1107" type="#_x0000_t75" style="width:24pt;height:19pt" o:ole="">
                  <v:imagedata r:id="rId128" o:title=""/>
                </v:shape>
                <o:OLEObject Type="Embed" ProgID="Equation.DSMT4" ShapeID="_x0000_i1107" DrawAspect="Content" ObjectID="_1729633091" r:id="rId167"/>
              </w:object>
            </w:r>
          </w:p>
        </w:tc>
        <w:tc>
          <w:tcPr>
            <w:tcW w:w="1417" w:type="dxa"/>
            <w:vMerge/>
            <w:vAlign w:val="center"/>
          </w:tcPr>
          <w:p w14:paraId="5B8665BE" w14:textId="4108C342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4DFA0F7A" w14:textId="1497180D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0</w:t>
            </w:r>
          </w:p>
        </w:tc>
        <w:tc>
          <w:tcPr>
            <w:tcW w:w="1701" w:type="dxa"/>
            <w:vAlign w:val="center"/>
          </w:tcPr>
          <w:p w14:paraId="0D3092EA" w14:textId="6DA2C98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 %</w:t>
            </w:r>
          </w:p>
        </w:tc>
        <w:tc>
          <w:tcPr>
            <w:tcW w:w="1701" w:type="dxa"/>
            <w:vAlign w:val="center"/>
          </w:tcPr>
          <w:p w14:paraId="1B80DB73" w14:textId="5DA77764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96F8659" w14:textId="54AD317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C288B6F" w14:textId="77777777" w:rsidTr="00BA2C6C">
        <w:trPr>
          <w:trHeight w:val="454"/>
        </w:trPr>
        <w:tc>
          <w:tcPr>
            <w:tcW w:w="1417" w:type="dxa"/>
          </w:tcPr>
          <w:p w14:paraId="0F0A332C" w14:textId="0CFE6D75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59E6F97F">
                <v:shape id="_x0000_i1108" type="#_x0000_t75" style="width:26.5pt;height:18pt" o:ole="">
                  <v:imagedata r:id="rId130" o:title=""/>
                </v:shape>
                <o:OLEObject Type="Embed" ProgID="Equation.DSMT4" ShapeID="_x0000_i1108" DrawAspect="Content" ObjectID="_1729633092" r:id="rId168"/>
              </w:object>
            </w:r>
          </w:p>
        </w:tc>
        <w:tc>
          <w:tcPr>
            <w:tcW w:w="1417" w:type="dxa"/>
            <w:vMerge/>
            <w:vAlign w:val="center"/>
          </w:tcPr>
          <w:p w14:paraId="3BC8571A" w14:textId="55C559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FC250C6" w14:textId="537CAD15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2CA1649E" w14:textId="0E527B6F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69DCD13" w14:textId="7C9C170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ED13D47" w14:textId="7BD5D0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0328AE10" w14:textId="3D95F9B1" w:rsidR="00A914F3" w:rsidRDefault="00743DB8" w:rsidP="00A914F3">
      <w:pPr>
        <w:spacing w:before="120"/>
      </w:pPr>
      <w:r>
        <w:t xml:space="preserve">Как видно из результатов сравнения, изменение </w:t>
      </w:r>
      <w:r w:rsidR="00A914F3">
        <w:t xml:space="preserve">значений </w:t>
      </w:r>
      <w:r>
        <w:t>параметров</w:t>
      </w:r>
      <w:r w:rsidR="00A914F3">
        <w:t xml:space="preserve"> объекта управления</w:t>
      </w:r>
      <w:r>
        <w:t xml:space="preserve"> приводит и к изменению показателей качества, причём как в лучшую, так и в худшую сторону. При </w:t>
      </w:r>
      <w:r w:rsidR="00A914F3">
        <w:t xml:space="preserve">существенном </w:t>
      </w:r>
      <w:r>
        <w:t xml:space="preserve">увеличении величины перерегулирования </w:t>
      </w:r>
      <w:r w:rsidR="00A914F3">
        <w:t xml:space="preserve">(более 5 %) </w:t>
      </w:r>
      <w:r>
        <w:t xml:space="preserve">растёт и время переходного процесса. </w:t>
      </w:r>
    </w:p>
    <w:p w14:paraId="1CDCEE06" w14:textId="7C935CAB" w:rsidR="00B013DF" w:rsidRDefault="00743DB8" w:rsidP="00A914F3">
      <w:r>
        <w:t xml:space="preserve">Несмотря на достаточно большой разброс </w:t>
      </w:r>
      <w:r w:rsidR="00A914F3">
        <w:t xml:space="preserve">в значениях </w:t>
      </w:r>
      <w:r w:rsidR="00336730">
        <w:t>времени переходного процесса и перерегулирования,</w:t>
      </w:r>
      <w:r w:rsidR="00A914F3">
        <w:t xml:space="preserve"> ни в одном из случаев</w:t>
      </w:r>
      <w:r w:rsidR="00336730">
        <w:t xml:space="preserve"> система не потеряла устойчивость, в ней не появились колебания и не увеличилась установившаяся ошибка.</w:t>
      </w:r>
      <w:r w:rsidR="00B013DF">
        <w:br w:type="page"/>
      </w:r>
    </w:p>
    <w:p w14:paraId="3D596AC4" w14:textId="17C41FB3" w:rsidR="00BA2C6C" w:rsidRDefault="00BA2C6C">
      <w:r>
        <w:lastRenderedPageBreak/>
        <w:t>Исследуем влияние типа функции принадлежности на характер поверхности «входы – выход»</w:t>
      </w:r>
      <w:r w:rsidR="00A914F3">
        <w:t xml:space="preserve"> и переходный процесс системы управления</w:t>
      </w:r>
      <w:r>
        <w:t>. Для этого проанализируем различные комбинации типов функций принадлежности, добавив к рассмотрению гауссовы функции принадлежности. Сравнение функций принадлежности термов входных и выходных переменных представлено на рисунке</w:t>
      </w:r>
      <w:r w:rsidR="00A914F3">
        <w:t xml:space="preserve"> </w:t>
      </w:r>
      <w:r w:rsidR="00A914F3">
        <w:fldChar w:fldCharType="begin"/>
      </w:r>
      <w:r w:rsidR="00A914F3">
        <w:instrText xml:space="preserve"> REF _Ref118427420 \h  \* MERGEFORMAT </w:instrText>
      </w:r>
      <w:r w:rsidR="00A914F3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7</w:t>
      </w:r>
      <w:r w:rsidR="00A914F3">
        <w:fldChar w:fldCharType="end"/>
      </w:r>
    </w:p>
    <w:p w14:paraId="4781FC86" w14:textId="77777777" w:rsidR="00CE6C6B" w:rsidRDefault="00CE6C6B" w:rsidP="00CE6C6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443EDE3" wp14:editId="7902C580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4912950"/>
                <wp:effectExtent l="0" t="0" r="0" b="254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3CFA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B0FBCD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3B9B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1DBAE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" name="Группа 57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8" name="Надпись 58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7F4E6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Надпись 59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D0C1FF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43EDE3" id="Группа 50" o:spid="_x0000_s1047" style="position:absolute;left:0;text-align:left;margin-left:0;margin-top:.2pt;width:265.35pt;height:386.85pt;z-index:251665408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">
                <v:group id="Группа 51" o:spid="_x0000_s104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03CFA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3DB0FBCD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5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5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513B9B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51DBAE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57" o:spid="_x0000_s1054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Надпись 58" o:spid="_x0000_s105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007F4E6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59" o:spid="_x0000_s105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2DD0C1FF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  <w:lang w:val="en-US"/>
        </w:rPr>
        <w:drawing>
          <wp:inline distT="0" distB="0" distL="0" distR="0" wp14:anchorId="74D1B6E4" wp14:editId="2C62400A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D2E60C7" wp14:editId="3BD31716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5F36737" wp14:editId="55CB8A29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C8764BA" wp14:editId="766058DE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61FB22F" wp14:editId="39039A87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2AD611D" wp14:editId="3962EB17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F2834" w14:textId="17577885" w:rsidR="00BA2C6C" w:rsidRPr="00CE6C6B" w:rsidRDefault="00CE6C6B" w:rsidP="00CE6C6B">
      <w:pPr>
        <w:pStyle w:val="a4"/>
      </w:pPr>
      <w:bookmarkStart w:id="9" w:name="_Ref118427420"/>
      <w:r>
        <w:t xml:space="preserve">Рисунок </w:t>
      </w:r>
      <w:fldSimple w:instr=" SEQ Рисунок \* ARABIC ">
        <w:r w:rsidR="00232B03">
          <w:rPr>
            <w:noProof/>
          </w:rPr>
          <w:t>7</w:t>
        </w:r>
      </w:fldSimple>
      <w:bookmarkEnd w:id="9"/>
      <w:r w:rsidR="00A914F3">
        <w:rPr>
          <w:noProof/>
        </w:rPr>
        <w:t xml:space="preserve"> </w:t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Pr="00CE6C6B">
        <w:rPr>
          <w:position w:val="-12"/>
        </w:rPr>
        <w:object w:dxaOrig="580" w:dyaOrig="360" w14:anchorId="09CC4CDD">
          <v:shape id="_x0000_i1109" type="#_x0000_t75" style="width:29pt;height:17.5pt" o:ole="">
            <v:imagedata r:id="rId175" o:title=""/>
          </v:shape>
          <o:OLEObject Type="Embed" ProgID="Equation.DSMT4" ShapeID="_x0000_i1109" DrawAspect="Content" ObjectID="_1729633093" r:id="rId17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Pr="00CE6C6B">
        <w:rPr>
          <w:position w:val="-12"/>
        </w:rPr>
        <w:object w:dxaOrig="580" w:dyaOrig="360" w14:anchorId="75A1BD76">
          <v:shape id="_x0000_i1110" type="#_x0000_t75" style="width:29pt;height:17.5pt" o:ole="">
            <v:imagedata r:id="rId175" o:title=""/>
          </v:shape>
          <o:OLEObject Type="Embed" ProgID="Equation.DSMT4" ShapeID="_x0000_i1110" DrawAspect="Content" ObjectID="_1729633094" r:id="rId177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DF560DB">
          <v:shape id="_x0000_i1111" type="#_x0000_t75" style="width:25pt;height:19pt" o:ole="">
            <v:imagedata r:id="rId178" o:title=""/>
          </v:shape>
          <o:OLEObject Type="Embed" ProgID="Equation.DSMT4" ShapeID="_x0000_i1111" DrawAspect="Content" ObjectID="_1729633095" r:id="rId179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E23956E">
          <v:shape id="_x0000_i1112" type="#_x0000_t75" style="width:25pt;height:19pt" o:ole="">
            <v:imagedata r:id="rId178" o:title=""/>
          </v:shape>
          <o:OLEObject Type="Embed" ProgID="Equation.DSMT4" ShapeID="_x0000_i1112" DrawAspect="Content" ObjectID="_1729633096" r:id="rId180"/>
        </w:object>
      </w:r>
      <w:r w:rsidRPr="00CE6C6B">
        <w:t xml:space="preserve"> </w: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ADF46F6">
          <v:shape id="_x0000_i1113" type="#_x0000_t75" style="width:27pt;height:15.5pt" o:ole="">
            <v:imagedata r:id="rId181" o:title=""/>
          </v:shape>
          <o:OLEObject Type="Embed" ProgID="Equation.DSMT4" ShapeID="_x0000_i1113" DrawAspect="Content" ObjectID="_1729633097" r:id="rId182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="006A33D8" w:rsidRPr="006A33D8">
        <w:t xml:space="preserve"> </w:t>
      </w:r>
      <w:r w:rsidRPr="00CE6C6B">
        <w:rPr>
          <w:position w:val="-10"/>
        </w:rPr>
        <w:object w:dxaOrig="540" w:dyaOrig="320" w14:anchorId="79FC1492">
          <v:shape id="_x0000_i1114" type="#_x0000_t75" style="width:27pt;height:15.5pt" o:ole="">
            <v:imagedata r:id="rId181" o:title=""/>
          </v:shape>
          <o:OLEObject Type="Embed" ProgID="Equation.DSMT4" ShapeID="_x0000_i1114" DrawAspect="Content" ObjectID="_1729633098" r:id="rId183"/>
        </w:object>
      </w:r>
      <w:r>
        <w:t>с гауссовыми функциями</w:t>
      </w:r>
      <w:r w:rsidR="00BA2C6C">
        <w:br w:type="page"/>
      </w:r>
    </w:p>
    <w:p w14:paraId="370D6391" w14:textId="3D4642DE" w:rsidR="00BA2C6C" w:rsidRPr="005734D5" w:rsidRDefault="006A33D8">
      <w:r>
        <w:lastRenderedPageBreak/>
        <w:t>Сравнение поверхностей «входы – выход» нечётк</w:t>
      </w:r>
      <w:r w:rsidR="00285B55">
        <w:t>их</w:t>
      </w:r>
      <w:r>
        <w:t xml:space="preserve"> </w:t>
      </w:r>
      <w:r w:rsidR="00285B55">
        <w:t>регуляторов</w:t>
      </w:r>
      <w:r>
        <w:t xml:space="preserve"> с различными типами функций принадлежности входных и выходных переменных представлено на рисунке</w:t>
      </w:r>
      <w:r w:rsidR="005734D5" w:rsidRPr="005734D5">
        <w:t xml:space="preserve"> </w:t>
      </w:r>
      <w:r w:rsidR="005734D5">
        <w:fldChar w:fldCharType="begin"/>
      </w:r>
      <w:r w:rsidR="005734D5">
        <w:instrText xml:space="preserve"> REF _Ref118409328 \h  \* MERGEFORMAT </w:instrText>
      </w:r>
      <w:r w:rsidR="005734D5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8</w:t>
      </w:r>
      <w:r w:rsidR="005734D5">
        <w:fldChar w:fldCharType="end"/>
      </w:r>
      <w:r w:rsidR="005734D5" w:rsidRPr="005734D5">
        <w:t>.</w:t>
      </w:r>
    </w:p>
    <w:p w14:paraId="4B9D9EA3" w14:textId="39456205" w:rsidR="005734D5" w:rsidRDefault="00EE7B5F" w:rsidP="005734D5">
      <w:pPr>
        <w:keepNext/>
        <w:spacing w:line="240" w:lineRule="auto"/>
        <w:ind w:firstLine="0"/>
      </w:pPr>
      <w:r>
        <w:rPr>
          <w:noProof/>
        </w:rPr>
        <w:drawing>
          <wp:inline distT="0" distB="0" distL="0" distR="0" wp14:anchorId="50E550BE" wp14:editId="08577C58">
            <wp:extent cx="3024000" cy="2268000"/>
            <wp:effectExtent l="0" t="0" r="508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0EAA48B" wp14:editId="74B75CEF">
            <wp:extent cx="3024000" cy="2268000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4D5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9E84281" wp14:editId="7968A894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88A271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E8129F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BF02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67C917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E84281" id="Группа 77" o:spid="_x0000_s1057" style="position:absolute;left:0;text-align:left;margin-left:0;margin-top:.2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">
                <v:group id="Группа 78" o:spid="_x0000_s105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2988A271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AE8129F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6B4BF02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7E67C917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35CE2831" wp14:editId="40E8B97D">
            <wp:extent cx="3024000" cy="226800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F2832F" wp14:editId="0FE9279C">
            <wp:extent cx="3024000" cy="2268000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B285E" w14:textId="32756C68" w:rsidR="006A33D8" w:rsidRDefault="005734D5" w:rsidP="005734D5">
      <w:pPr>
        <w:pStyle w:val="a4"/>
      </w:pPr>
      <w:bookmarkStart w:id="10" w:name="_Ref118409328"/>
      <w:r>
        <w:t xml:space="preserve">Рисунок </w:t>
      </w:r>
      <w:fldSimple w:instr=" SEQ Рисунок \* ARABIC ">
        <w:r w:rsidR="00232B03">
          <w:rPr>
            <w:noProof/>
          </w:rPr>
          <w:t>8</w:t>
        </w:r>
      </w:fldSimple>
      <w:bookmarkEnd w:id="10"/>
      <w:r w:rsidRPr="005734D5">
        <w:t xml:space="preserve"> </w:t>
      </w:r>
      <w:r w:rsidRPr="009E26A6">
        <w:t xml:space="preserve">— </w:t>
      </w:r>
      <w:r>
        <w:t>Поверхности «входы – выход» нечётк</w:t>
      </w:r>
      <w:r w:rsidR="00285B55">
        <w:t xml:space="preserve">их регуляторов </w:t>
      </w:r>
      <w:r>
        <w:t>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3540A2B5" w14:textId="48538C28" w:rsidR="00D21ED7" w:rsidRDefault="00D21ED7" w:rsidP="00D21ED7">
      <w:r>
        <w:t>Как можно видеть, тип функции на выходе слабо влияет на характер поверхности «входы – выход» нечёткого регулятора. Влияние типа функции на входе оказывает заметно большее влияния, уменьшая крутизну наклона поверхности.</w:t>
      </w:r>
    </w:p>
    <w:p w14:paraId="7A06D4F6" w14:textId="33B7A18F" w:rsidR="005734D5" w:rsidRDefault="005734D5" w:rsidP="00D21ED7">
      <w:r>
        <w:t xml:space="preserve">Графики переходных процессов системы управления </w:t>
      </w:r>
      <w:r w:rsidR="00285B55">
        <w:t xml:space="preserve">с </w:t>
      </w:r>
      <w:r>
        <w:t>различными типами</w:t>
      </w:r>
      <w:r w:rsidRPr="005734D5">
        <w:t xml:space="preserve"> </w:t>
      </w:r>
      <w:r>
        <w:t>функций принадлежности термов входных и выходных представлены на рисунк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90 \h  \* MERGEFORMAT </w:instrText>
      </w:r>
      <w:r w:rsidR="00285B55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9</w:t>
      </w:r>
      <w:r w:rsidR="00285B55">
        <w:fldChar w:fldCharType="end"/>
      </w:r>
      <w:r w:rsidRPr="005734D5">
        <w:t>.</w:t>
      </w:r>
      <w:r w:rsidR="00D21ED7">
        <w:t xml:space="preserve"> </w:t>
      </w:r>
      <w:r>
        <w:t>По полученным графикам переходных процессов оценим их качество. Результаты оценки качества переходных процессов представлены в таблиц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61 \h  \* MERGEFORMAT </w:instrText>
      </w:r>
      <w:r w:rsidR="00285B55">
        <w:fldChar w:fldCharType="separate"/>
      </w:r>
      <w:r w:rsidR="00232B03" w:rsidRPr="00232B03">
        <w:rPr>
          <w:vanish/>
          <w:spacing w:val="-200"/>
        </w:rPr>
        <w:t xml:space="preserve">Таблица </w:t>
      </w:r>
      <w:r w:rsidR="00232B03">
        <w:rPr>
          <w:noProof/>
        </w:rPr>
        <w:t>2</w:t>
      </w:r>
      <w:r w:rsidR="00285B55">
        <w:fldChar w:fldCharType="end"/>
      </w:r>
      <w:r w:rsidR="00285B55">
        <w:t>.</w:t>
      </w:r>
    </w:p>
    <w:p w14:paraId="08109F85" w14:textId="77777777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549157B" wp14:editId="5EE2371D">
                <wp:simplePos x="0" y="0"/>
                <wp:positionH relativeFrom="margin">
                  <wp:align>left</wp:align>
                </wp:positionH>
                <wp:positionV relativeFrom="paragraph">
                  <wp:posOffset>11126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1826FC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72A55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73349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1F17B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49157B" id="Группа 134" o:spid="_x0000_s1064" style="position:absolute;left:0;text-align:left;margin-left:0;margin-top:.9pt;width:265.35pt;height:207.6pt;z-index:251669504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">
                <v:group id="Группа 135" o:spid="_x0000_s106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3F1826FC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34B72A55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6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6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3173349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4B11F17B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02A5625" wp14:editId="73376A55">
            <wp:extent cx="3024000" cy="2268000"/>
            <wp:effectExtent l="0" t="0" r="508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Рисунок 133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6872BB" wp14:editId="760644D3">
            <wp:extent cx="3024000" cy="2268000"/>
            <wp:effectExtent l="0" t="0" r="508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Рисунок 132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BB90E0" wp14:editId="7EB1D0F1">
            <wp:extent cx="3024000" cy="2268000"/>
            <wp:effectExtent l="0" t="0" r="508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Рисунок 131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83CB06" wp14:editId="3B0A24EA">
            <wp:extent cx="3024000" cy="2268000"/>
            <wp:effectExtent l="0" t="0" r="508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Рисунок 130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CBF1E" w14:textId="7A800252" w:rsidR="005734D5" w:rsidRDefault="005734D5" w:rsidP="005734D5">
      <w:pPr>
        <w:pStyle w:val="a4"/>
      </w:pPr>
      <w:bookmarkStart w:id="11" w:name="_Ref118410090"/>
      <w:r>
        <w:t xml:space="preserve">Рисунок </w:t>
      </w:r>
      <w:fldSimple w:instr=" SEQ Рисунок \* ARABIC ">
        <w:r w:rsidR="00232B03">
          <w:rPr>
            <w:noProof/>
          </w:rPr>
          <w:t>9</w:t>
        </w:r>
      </w:fldSimple>
      <w:bookmarkEnd w:id="11"/>
      <w:r w:rsidRPr="005734D5">
        <w:t xml:space="preserve"> </w:t>
      </w:r>
      <w:r w:rsidRPr="009E26A6">
        <w:t xml:space="preserve">— </w:t>
      </w:r>
      <w:r>
        <w:t xml:space="preserve">Графики переходных процессов систем </w:t>
      </w:r>
      <w:r w:rsidR="00285B55">
        <w:t>управления</w:t>
      </w:r>
      <w:r>
        <w:t xml:space="preserve"> с различными типами</w:t>
      </w:r>
      <w:r>
        <w:br/>
        <w:t>функций принадлежности термов входных и выходных переменных</w:t>
      </w:r>
      <w:r w:rsidR="00D21ED7">
        <w:t xml:space="preserve"> нечёткого регулятора</w:t>
      </w:r>
      <w:r>
        <w:t>:</w:t>
      </w:r>
      <w:r w:rsidR="00D21ED7">
        <w:br/>
      </w:r>
      <w:r>
        <w:t>а) — с треугольными</w:t>
      </w:r>
      <w:r w:rsidR="00D21ED7">
        <w:t xml:space="preserve"> </w:t>
      </w:r>
      <w:r>
        <w:t>функциями на входах и на выходе, б) — с треугольными функциями</w:t>
      </w:r>
      <w:r w:rsidR="00D21ED7">
        <w:br/>
      </w:r>
      <w:r>
        <w:t>на входах и гауссовыми</w:t>
      </w:r>
      <w:r w:rsidR="00D21ED7">
        <w:t xml:space="preserve"> </w:t>
      </w:r>
      <w:r>
        <w:t>функциями на выходе, в) — с гауссовыми функциями на входах и треугольными</w:t>
      </w:r>
      <w:r w:rsidR="00D21ED7">
        <w:t xml:space="preserve"> </w:t>
      </w:r>
      <w:r>
        <w:t>функциями на выходе, г) — с гауссовыми функциями на входах и на выходе</w:t>
      </w:r>
    </w:p>
    <w:p w14:paraId="13A0FA40" w14:textId="50E6337D" w:rsidR="00285B55" w:rsidRPr="00743DB8" w:rsidRDefault="00285B55" w:rsidP="00285B55">
      <w:pPr>
        <w:pStyle w:val="a4"/>
        <w:spacing w:after="0"/>
        <w:jc w:val="both"/>
      </w:pPr>
      <w:bookmarkStart w:id="12" w:name="_Ref118410061"/>
      <w:r>
        <w:t xml:space="preserve">Таблица </w:t>
      </w:r>
      <w:fldSimple w:instr=" SEQ Таблица \* ARABIC ">
        <w:r w:rsidR="00232B03">
          <w:rPr>
            <w:noProof/>
          </w:rPr>
          <w:t>2</w:t>
        </w:r>
      </w:fldSimple>
      <w:bookmarkEnd w:id="12"/>
      <w:r>
        <w:t xml:space="preserve"> —</w:t>
      </w:r>
      <w:r w:rsidR="00150B69" w:rsidRPr="00150B69">
        <w:t xml:space="preserve"> </w:t>
      </w:r>
      <w:r>
        <w:t>Результаты оценки качества переходных процессов в системах управления</w:t>
      </w:r>
      <w:r>
        <w:br/>
        <w:t>с различными типами функций принадлежности термов входных и выходных переменных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734D5" w:rsidRPr="005734D5" w14:paraId="43E324A1" w14:textId="77777777" w:rsidTr="005734D5">
        <w:trPr>
          <w:trHeight w:val="1020"/>
        </w:trPr>
        <w:tc>
          <w:tcPr>
            <w:tcW w:w="1417" w:type="dxa"/>
            <w:vAlign w:val="center"/>
          </w:tcPr>
          <w:p w14:paraId="5ECAE184" w14:textId="3D9B90C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 w:rsidRPr="005734D5"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</w:t>
            </w:r>
            <w:r w:rsidRPr="005734D5">
              <w:rPr>
                <w:sz w:val="24"/>
                <w:szCs w:val="24"/>
              </w:rPr>
              <w:t>ункции</w:t>
            </w:r>
            <w:r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283A6CA8" w14:textId="2AE746E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ункции</w:t>
            </w:r>
            <w:r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64672B7E" w14:textId="32552626" w:rsidR="005734D5" w:rsidRPr="005734D5" w:rsidRDefault="005734D5" w:rsidP="005734D5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0C64BC1">
                <v:shape id="_x0000_i1115" type="#_x0000_t75" style="width:16.5pt;height:19pt" o:ole="">
                  <v:imagedata r:id="rId141" o:title=""/>
                </v:shape>
                <o:OLEObject Type="Embed" ProgID="Equation.DSMT4" ShapeID="_x0000_i1115" DrawAspect="Content" ObjectID="_1729633099" r:id="rId19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4FC5F08" w14:textId="6922D20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7A53D06">
                <v:shape id="_x0000_i1116" type="#_x0000_t75" style="width:11.5pt;height:11.5pt" o:ole="">
                  <v:imagedata r:id="rId143" o:title=""/>
                </v:shape>
                <o:OLEObject Type="Embed" ProgID="Equation.DSMT4" ShapeID="_x0000_i1116" DrawAspect="Content" ObjectID="_1729633100" r:id="rId193"/>
              </w:object>
            </w:r>
          </w:p>
        </w:tc>
        <w:tc>
          <w:tcPr>
            <w:tcW w:w="1701" w:type="dxa"/>
            <w:vAlign w:val="center"/>
          </w:tcPr>
          <w:p w14:paraId="40D6A314" w14:textId="5D90365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77DFBE30">
                <v:shape id="_x0000_i1117" type="#_x0000_t75" style="width:20pt;height:18pt" o:ole="">
                  <v:imagedata r:id="rId145" o:title=""/>
                </v:shape>
                <o:OLEObject Type="Embed" ProgID="Equation.DSMT4" ShapeID="_x0000_i1117" DrawAspect="Content" ObjectID="_1729633101" r:id="rId194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053B02B2" w14:textId="29D9083E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0082829A">
                <v:shape id="_x0000_i1118" type="#_x0000_t75" style="width:11.5pt;height:10pt" o:ole="">
                  <v:imagedata r:id="rId147" o:title=""/>
                </v:shape>
                <o:OLEObject Type="Embed" ProgID="Equation.DSMT4" ShapeID="_x0000_i1118" DrawAspect="Content" ObjectID="_1729633102" r:id="rId195"/>
              </w:object>
            </w:r>
          </w:p>
        </w:tc>
      </w:tr>
      <w:tr w:rsidR="005734D5" w:rsidRPr="005734D5" w14:paraId="69D5D71C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7C0116A4" w14:textId="2CFA21C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0CE8FD5" w14:textId="6DDE11A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1F70BAC5" w14:textId="170B8DB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1701" w:type="dxa"/>
            <w:vAlign w:val="center"/>
          </w:tcPr>
          <w:p w14:paraId="42B9C99E" w14:textId="7B3614D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 %</w:t>
            </w:r>
          </w:p>
        </w:tc>
        <w:tc>
          <w:tcPr>
            <w:tcW w:w="1701" w:type="dxa"/>
            <w:vAlign w:val="center"/>
          </w:tcPr>
          <w:p w14:paraId="6C78991F" w14:textId="77C8E7D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9973B96" w14:textId="05BCDB82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2F7081D2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4BAA4369" w14:textId="180ABAC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DE8DEBF" w14:textId="7CC1819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49B629CA" w14:textId="683DE0C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1701" w:type="dxa"/>
            <w:vAlign w:val="center"/>
          </w:tcPr>
          <w:p w14:paraId="6C6E1381" w14:textId="18A0152D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1 %</w:t>
            </w:r>
          </w:p>
        </w:tc>
        <w:tc>
          <w:tcPr>
            <w:tcW w:w="1701" w:type="dxa"/>
            <w:vAlign w:val="center"/>
          </w:tcPr>
          <w:p w14:paraId="55EF35FF" w14:textId="7173F68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4F75479" w14:textId="5034696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7241DA10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0A31234B" w14:textId="39FADC88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1A23AB19" w14:textId="1CB7115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6567900F" w14:textId="1472D79C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,2</w:t>
            </w:r>
          </w:p>
        </w:tc>
        <w:tc>
          <w:tcPr>
            <w:tcW w:w="1701" w:type="dxa"/>
            <w:vAlign w:val="center"/>
          </w:tcPr>
          <w:p w14:paraId="510E6F35" w14:textId="2052E2A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4 %</w:t>
            </w:r>
          </w:p>
        </w:tc>
        <w:tc>
          <w:tcPr>
            <w:tcW w:w="1701" w:type="dxa"/>
            <w:vAlign w:val="center"/>
          </w:tcPr>
          <w:p w14:paraId="31CD2357" w14:textId="08C592F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5D18757" w14:textId="7DEB8AAF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4B5BFF3F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63578043" w14:textId="672165A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2EE06C46" w14:textId="69A4F14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72A67C6A" w14:textId="40BD2C3C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9</w:t>
            </w:r>
          </w:p>
        </w:tc>
        <w:tc>
          <w:tcPr>
            <w:tcW w:w="1701" w:type="dxa"/>
            <w:vAlign w:val="center"/>
          </w:tcPr>
          <w:p w14:paraId="77FFD72E" w14:textId="26E81A8E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 %</w:t>
            </w:r>
          </w:p>
        </w:tc>
        <w:tc>
          <w:tcPr>
            <w:tcW w:w="1701" w:type="dxa"/>
            <w:vAlign w:val="center"/>
          </w:tcPr>
          <w:p w14:paraId="2CEEF679" w14:textId="1EA36280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672560C" w14:textId="7D06836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53F4BF63" w14:textId="71277689" w:rsidR="005734D5" w:rsidRPr="005734D5" w:rsidRDefault="00285B55" w:rsidP="00285B55">
      <w:pPr>
        <w:spacing w:before="120"/>
      </w:pPr>
      <w:r>
        <w:t>Как видно из результатов сравнения, лучше всего себя показала исходная система с треугольными функциями как на входе, так и на выходе. Изменение типа выходной функции с треугольной на гауссову незначительно увеличивает перерегулирование и время переходного процесса, а аналогичное изменение типа входной функции значительно ухудшает качество переходных процессов.</w:t>
      </w:r>
    </w:p>
    <w:p w14:paraId="1254043D" w14:textId="29F518EF" w:rsidR="0032703C" w:rsidRDefault="00CA4662" w:rsidP="0015256C">
      <w:r>
        <w:lastRenderedPageBreak/>
        <w:t>Эксперименты показали, что ни изменение параметров функций принадлежности входных и выходных переменных, ни изменение весовых коэффициентов правил нечётких продукций также не позволяют улучшить качество переходных процессов.</w:t>
      </w:r>
    </w:p>
    <w:p w14:paraId="04E48915" w14:textId="4E90D77B" w:rsidR="004B4A46" w:rsidRDefault="004B4A46" w:rsidP="0015256C">
      <w:r>
        <w:t>Блок-схема системы управления из демонстрационного примера «</w:t>
      </w:r>
      <w:r>
        <w:rPr>
          <w:lang w:val="en-US"/>
        </w:rPr>
        <w:t>Simulate</w:t>
      </w:r>
      <w:r w:rsidRPr="004B4A46">
        <w:t xml:space="preserve">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Inference</w:t>
      </w:r>
      <w:r w:rsidRPr="004B4A46">
        <w:t xml:space="preserve"> </w:t>
      </w:r>
      <w:r>
        <w:rPr>
          <w:lang w:val="en-US"/>
        </w:rPr>
        <w:t>System</w:t>
      </w:r>
      <w:r>
        <w:t>» представлена на рисунке</w:t>
      </w:r>
      <w:r w:rsidR="008F20C0">
        <w:t xml:space="preserve"> </w:t>
      </w:r>
      <w:r w:rsidR="008F20C0">
        <w:fldChar w:fldCharType="begin"/>
      </w:r>
      <w:r w:rsidR="008F20C0">
        <w:instrText xml:space="preserve"> REF _Ref118398408 \h  \* MERGEFORMAT </w:instrText>
      </w:r>
      <w:r w:rsidR="008F20C0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10</w:t>
      </w:r>
      <w:r w:rsidR="008F20C0">
        <w:fldChar w:fldCharType="end"/>
      </w:r>
      <w:r>
        <w:t>.</w:t>
      </w:r>
    </w:p>
    <w:p w14:paraId="0E0731ED" w14:textId="7CA76153" w:rsidR="004B4A46" w:rsidRDefault="009214AD" w:rsidP="004B4A46">
      <w:pPr>
        <w:keepNext/>
        <w:ind w:firstLine="0"/>
      </w:pPr>
      <w:r w:rsidRPr="009214AD">
        <w:rPr>
          <w:noProof/>
        </w:rPr>
        <w:drawing>
          <wp:inline distT="0" distB="0" distL="0" distR="0" wp14:anchorId="3C4DA50A" wp14:editId="1DA11109">
            <wp:extent cx="6119495" cy="35198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1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1AA06" w14:textId="2B5BACDB" w:rsidR="004B4A46" w:rsidRDefault="004B4A46" w:rsidP="004B4A46">
      <w:pPr>
        <w:pStyle w:val="a4"/>
      </w:pPr>
      <w:bookmarkStart w:id="13" w:name="_Ref118398408"/>
      <w:r>
        <w:t xml:space="preserve">Рисунок </w:t>
      </w:r>
      <w:fldSimple w:instr=" SEQ Рисунок \* ARABIC ">
        <w:r w:rsidR="00232B03">
          <w:rPr>
            <w:noProof/>
          </w:rPr>
          <w:t>10</w:t>
        </w:r>
      </w:fldSimple>
      <w:bookmarkEnd w:id="13"/>
      <w:r>
        <w:t xml:space="preserve"> — Блок-схема системы управления</w:t>
      </w:r>
    </w:p>
    <w:p w14:paraId="531B5090" w14:textId="64751B8A" w:rsidR="004B4A46" w:rsidRDefault="004B4A46" w:rsidP="004B4A46">
      <w:r>
        <w:t xml:space="preserve">Объектом управления является резервуар с жидкостью </w:t>
      </w:r>
      <w:r>
        <w:rPr>
          <w:lang w:val="en-US"/>
        </w:rPr>
        <w:t>Water</w:t>
      </w:r>
      <w:r w:rsidRPr="004B4A46">
        <w:t xml:space="preserve"> </w:t>
      </w:r>
      <w:r>
        <w:rPr>
          <w:lang w:val="en-US"/>
        </w:rPr>
        <w:t>Tank</w:t>
      </w:r>
      <w:r>
        <w:t>, устройством управления — вентиль</w:t>
      </w:r>
      <w:r w:rsidRPr="004B4A46">
        <w:t xml:space="preserve"> </w:t>
      </w:r>
      <w:r>
        <w:rPr>
          <w:lang w:val="en-US"/>
        </w:rPr>
        <w:t>Valve</w:t>
      </w:r>
      <w:r w:rsidRPr="004B4A46">
        <w:t xml:space="preserve">, </w:t>
      </w:r>
      <w:r>
        <w:t xml:space="preserve">а гибридный регулятор состоит из ПИД-регулятора </w:t>
      </w:r>
      <w:r>
        <w:rPr>
          <w:lang w:val="en-US"/>
        </w:rPr>
        <w:t>PID</w:t>
      </w:r>
      <w:r w:rsidRPr="004B4A46">
        <w:t xml:space="preserve"> </w:t>
      </w:r>
      <w:r>
        <w:rPr>
          <w:lang w:val="en-US"/>
        </w:rPr>
        <w:t>Controller</w:t>
      </w:r>
      <w:r w:rsidRPr="004B4A46">
        <w:t xml:space="preserve"> </w:t>
      </w:r>
      <w:r>
        <w:t xml:space="preserve">и нечёткого регулятора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Logic</w:t>
      </w:r>
      <w:r w:rsidRPr="004B4A46">
        <w:t xml:space="preserve"> </w:t>
      </w:r>
      <w:r>
        <w:rPr>
          <w:lang w:val="en-US"/>
        </w:rPr>
        <w:t>Controller</w:t>
      </w:r>
      <w:r w:rsidR="00212CD4" w:rsidRPr="00212CD4">
        <w:t>.</w:t>
      </w:r>
    </w:p>
    <w:p w14:paraId="7BAE608F" w14:textId="3C505A30" w:rsidR="00212CD4" w:rsidRPr="00380B60" w:rsidRDefault="00212CD4" w:rsidP="004B4A46">
      <w:r>
        <w:t xml:space="preserve">На вход системы подаётся </w:t>
      </w:r>
      <w:r w:rsidR="00184B80">
        <w:t xml:space="preserve">задающий сигнал в виде </w:t>
      </w:r>
      <w:r>
        <w:t>желаем</w:t>
      </w:r>
      <w:r w:rsidR="00184B80">
        <w:t>ого</w:t>
      </w:r>
      <w:r>
        <w:t xml:space="preserve"> уров</w:t>
      </w:r>
      <w:r w:rsidR="00184B80">
        <w:t>ня</w:t>
      </w:r>
      <w:r>
        <w:t xml:space="preserve"> жидкости в резервуаре, представляющ</w:t>
      </w:r>
      <w:r w:rsidR="00184B80">
        <w:t>его</w:t>
      </w:r>
      <w:r>
        <w:t xml:space="preserve"> собой </w:t>
      </w:r>
      <w:r w:rsidR="00184B80">
        <w:t xml:space="preserve">комбинацию </w:t>
      </w:r>
      <w:r>
        <w:t xml:space="preserve">двух сигналов: сигнала </w:t>
      </w:r>
      <w:r w:rsidR="00E83179">
        <w:t xml:space="preserve">постоянного уровня </w:t>
      </w:r>
      <w:r>
        <w:rPr>
          <w:lang w:val="en-US"/>
        </w:rPr>
        <w:t>Constant</w:t>
      </w:r>
      <w:r w:rsidRPr="00212CD4">
        <w:t xml:space="preserve"> 1</w:t>
      </w:r>
      <w:r>
        <w:t xml:space="preserve"> с значением </w:t>
      </w:r>
      <w:r w:rsidR="00380B60" w:rsidRPr="00212CD4">
        <w:rPr>
          <w:position w:val="-12"/>
        </w:rPr>
        <w:object w:dxaOrig="980" w:dyaOrig="380" w14:anchorId="7BA9C0E4">
          <v:shape id="_x0000_i1119" type="#_x0000_t75" style="width:49pt;height:19pt" o:ole="">
            <v:imagedata r:id="rId197" o:title=""/>
          </v:shape>
          <o:OLEObject Type="Embed" ProgID="Equation.DSMT4" ShapeID="_x0000_i1119" DrawAspect="Content" ObjectID="_1729633103" r:id="rId198"/>
        </w:object>
      </w:r>
      <w:r w:rsidRPr="00212CD4">
        <w:t xml:space="preserve"> </w:t>
      </w:r>
      <w:r>
        <w:t>и прямоугольного сигнала</w:t>
      </w:r>
      <w:r w:rsidR="00E83179">
        <w:t xml:space="preserve"> генератора сигналов </w:t>
      </w:r>
      <w:r w:rsidR="00E83179">
        <w:rPr>
          <w:lang w:val="en-US"/>
        </w:rPr>
        <w:t>Signal</w:t>
      </w:r>
      <w:r w:rsidR="00E83179" w:rsidRPr="00E83179">
        <w:t xml:space="preserve"> </w:t>
      </w:r>
      <w:r w:rsidR="00E83179">
        <w:rPr>
          <w:lang w:val="en-US"/>
        </w:rPr>
        <w:t>Generator</w:t>
      </w:r>
      <w:r>
        <w:t xml:space="preserve"> с амплитудой </w:t>
      </w:r>
      <w:r w:rsidR="00380B60" w:rsidRPr="00212CD4">
        <w:rPr>
          <w:position w:val="-12"/>
        </w:rPr>
        <w:object w:dxaOrig="1320" w:dyaOrig="360" w14:anchorId="62F68040">
          <v:shape id="_x0000_i1120" type="#_x0000_t75" style="width:65.5pt;height:18pt" o:ole="">
            <v:imagedata r:id="rId199" o:title=""/>
          </v:shape>
          <o:OLEObject Type="Embed" ProgID="Equation.DSMT4" ShapeID="_x0000_i1120" DrawAspect="Content" ObjectID="_1729633104" r:id="rId200"/>
        </w:object>
      </w:r>
      <w:r w:rsidRPr="00212CD4">
        <w:t xml:space="preserve"> </w:t>
      </w:r>
      <w:r>
        <w:t xml:space="preserve">и циклической частотой </w:t>
      </w:r>
      <w:r w:rsidRPr="00212CD4">
        <w:rPr>
          <w:position w:val="-12"/>
        </w:rPr>
        <w:object w:dxaOrig="2340" w:dyaOrig="380" w14:anchorId="11D176F3">
          <v:shape id="_x0000_i1121" type="#_x0000_t75" style="width:117pt;height:19pt" o:ole="">
            <v:imagedata r:id="rId201" o:title=""/>
          </v:shape>
          <o:OLEObject Type="Embed" ProgID="Equation.DSMT4" ShapeID="_x0000_i1121" DrawAspect="Content" ObjectID="_1729633105" r:id="rId202"/>
        </w:object>
      </w:r>
      <w:r w:rsidRPr="00212CD4">
        <w:t xml:space="preserve"> (</w:t>
      </w:r>
      <w:r w:rsidR="00380B60">
        <w:t xml:space="preserve">частота следования прямоугольных сигналов </w:t>
      </w:r>
      <w:r w:rsidR="00380B60" w:rsidRPr="00106178">
        <w:rPr>
          <w:position w:val="-12"/>
        </w:rPr>
        <w:object w:dxaOrig="1640" w:dyaOrig="360" w14:anchorId="61CB7801">
          <v:shape id="_x0000_i1122" type="#_x0000_t75" style="width:82pt;height:18pt" o:ole="">
            <v:imagedata r:id="rId203" o:title=""/>
          </v:shape>
          <o:OLEObject Type="Embed" ProgID="Equation.DSMT4" ShapeID="_x0000_i1122" DrawAspect="Content" ObjectID="_1729633106" r:id="rId204"/>
        </w:object>
      </w:r>
      <w:r w:rsidRPr="00212CD4">
        <w:t>)</w:t>
      </w:r>
      <w:r>
        <w:t>.</w:t>
      </w:r>
      <w:r w:rsidR="00380B60">
        <w:t xml:space="preserve"> </w:t>
      </w:r>
      <w:r w:rsidR="00184B80">
        <w:t>Второй сигнал</w:t>
      </w:r>
      <w:r w:rsidR="00380B60">
        <w:t xml:space="preserve"> </w:t>
      </w:r>
      <w:r w:rsidR="00184B80">
        <w:t>вычита</w:t>
      </w:r>
      <w:r w:rsidR="00E83179">
        <w:t>е</w:t>
      </w:r>
      <w:r w:rsidR="00184B80">
        <w:t>тся</w:t>
      </w:r>
      <w:r w:rsidR="00380B60">
        <w:t xml:space="preserve"> </w:t>
      </w:r>
      <w:r w:rsidR="00184B80">
        <w:t xml:space="preserve">из первого </w:t>
      </w:r>
      <w:r w:rsidR="00E83179">
        <w:t>на</w:t>
      </w:r>
      <w:r w:rsidR="00380B60">
        <w:t xml:space="preserve"> сумматор</w:t>
      </w:r>
      <w:r w:rsidR="00E83179">
        <w:t>е</w:t>
      </w:r>
      <w:r w:rsidR="00380B60">
        <w:t xml:space="preserve"> </w:t>
      </w:r>
      <w:r w:rsidR="00380B60">
        <w:rPr>
          <w:lang w:val="en-US"/>
        </w:rPr>
        <w:t>Sum</w:t>
      </w:r>
      <w:r w:rsidR="00380B60" w:rsidRPr="00380B60">
        <w:t xml:space="preserve"> 1.</w:t>
      </w:r>
    </w:p>
    <w:p w14:paraId="085D5359" w14:textId="3355BE4A" w:rsidR="00380B60" w:rsidRDefault="00380B60" w:rsidP="004B4A46">
      <w:r>
        <w:t xml:space="preserve">Выходом системы является текущий уровень жидкости в резервуаре </w:t>
      </w:r>
      <w:r w:rsidRPr="00212CD4">
        <w:rPr>
          <w:position w:val="-12"/>
        </w:rPr>
        <w:object w:dxaOrig="639" w:dyaOrig="360" w14:anchorId="16926BC6">
          <v:shape id="_x0000_i1123" type="#_x0000_t75" style="width:32pt;height:18pt" o:ole="">
            <v:imagedata r:id="rId205" o:title=""/>
          </v:shape>
          <o:OLEObject Type="Embed" ProgID="Equation.DSMT4" ShapeID="_x0000_i1123" DrawAspect="Content" ObjectID="_1729633107" r:id="rId206"/>
        </w:object>
      </w:r>
      <w:r>
        <w:t xml:space="preserve"> Система охвачена отрицательной обратной связью уровню жидкости и по </w:t>
      </w:r>
      <w:r>
        <w:lastRenderedPageBreak/>
        <w:t xml:space="preserve">скорости его изменения </w:t>
      </w:r>
      <w:r w:rsidRPr="00212CD4">
        <w:rPr>
          <w:position w:val="-12"/>
        </w:rPr>
        <w:object w:dxaOrig="820" w:dyaOrig="420" w14:anchorId="369D6535">
          <v:shape id="_x0000_i1124" type="#_x0000_t75" style="width:41.5pt;height:21.5pt" o:ole="">
            <v:imagedata r:id="rId207" o:title=""/>
          </v:shape>
          <o:OLEObject Type="Embed" ProgID="Equation.DSMT4" ShapeID="_x0000_i1124" DrawAspect="Content" ObjectID="_1729633108" r:id="rId208"/>
        </w:object>
      </w:r>
      <w:r w:rsidR="00184B80">
        <w:t>;</w:t>
      </w:r>
      <w:r>
        <w:t xml:space="preserve"> </w:t>
      </w:r>
      <w:r w:rsidR="00184B80">
        <w:t xml:space="preserve">скорость </w:t>
      </w:r>
      <w:r>
        <w:t xml:space="preserve">которая может изменяться в диапазоне от </w:t>
      </w:r>
      <w:r w:rsidRPr="00380B60">
        <w:rPr>
          <w:position w:val="-10"/>
        </w:rPr>
        <w:object w:dxaOrig="540" w:dyaOrig="340" w14:anchorId="2558CBDF">
          <v:shape id="_x0000_i1125" type="#_x0000_t75" style="width:27pt;height:17.5pt" o:ole="">
            <v:imagedata r:id="rId209" o:title=""/>
          </v:shape>
          <o:OLEObject Type="Embed" ProgID="Equation.DSMT4" ShapeID="_x0000_i1125" DrawAspect="Content" ObjectID="_1729633109" r:id="rId210"/>
        </w:object>
      </w:r>
      <w:r>
        <w:t xml:space="preserve"> до </w:t>
      </w:r>
      <w:r w:rsidRPr="00380B60">
        <w:rPr>
          <w:position w:val="-10"/>
        </w:rPr>
        <w:object w:dxaOrig="540" w:dyaOrig="340" w14:anchorId="0E46017F">
          <v:shape id="_x0000_i1126" type="#_x0000_t75" style="width:27pt;height:17.5pt" o:ole="">
            <v:imagedata r:id="rId211" o:title=""/>
          </v:shape>
          <o:OLEObject Type="Embed" ProgID="Equation.DSMT4" ShapeID="_x0000_i1126" DrawAspect="Content" ObjectID="_1729633110" r:id="rId212"/>
        </w:object>
      </w:r>
      <w:r>
        <w:t xml:space="preserve"> </w:t>
      </w:r>
      <w:r w:rsidRPr="00106178">
        <w:rPr>
          <w:position w:val="-12"/>
        </w:rPr>
        <w:object w:dxaOrig="480" w:dyaOrig="380" w14:anchorId="717B1157">
          <v:shape id="_x0000_i1127" type="#_x0000_t75" style="width:24pt;height:19pt" o:ole="">
            <v:imagedata r:id="rId213" o:title=""/>
          </v:shape>
          <o:OLEObject Type="Embed" ProgID="Equation.DSMT4" ShapeID="_x0000_i1127" DrawAspect="Content" ObjectID="_1729633111" r:id="rId214"/>
        </w:object>
      </w:r>
      <w:r>
        <w:t>.</w:t>
      </w:r>
      <w:r w:rsidR="00184B80">
        <w:t xml:space="preserve"> Вычисление скорости производится при помощи производной </w:t>
      </w:r>
      <w:r w:rsidR="00184B80">
        <w:rPr>
          <w:lang w:val="en-US"/>
        </w:rPr>
        <w:t>Derivative</w:t>
      </w:r>
      <w:r w:rsidR="00184B80" w:rsidRPr="00184B80">
        <w:t xml:space="preserve">, </w:t>
      </w:r>
      <w:r w:rsidR="00184B80">
        <w:t xml:space="preserve">а её ограничение — с помощью звена насыщения </w:t>
      </w:r>
      <w:r w:rsidR="00184B80">
        <w:rPr>
          <w:lang w:val="en-US"/>
        </w:rPr>
        <w:t>Saturation</w:t>
      </w:r>
      <w:r w:rsidR="00184B80" w:rsidRPr="00184B80">
        <w:t xml:space="preserve"> 1. </w:t>
      </w:r>
      <w:r w:rsidR="00184B80">
        <w:t xml:space="preserve">Текущее значение уровня жидкости вычитается из желаемого </w:t>
      </w:r>
      <w:r w:rsidR="00E83179">
        <w:t>на</w:t>
      </w:r>
      <w:r w:rsidR="00184B80">
        <w:t xml:space="preserve"> сумматор</w:t>
      </w:r>
      <w:r w:rsidR="00E83179">
        <w:t>е</w:t>
      </w:r>
      <w:r w:rsidR="00184B80">
        <w:t xml:space="preserve"> </w:t>
      </w:r>
      <w:r w:rsidR="00184B80">
        <w:rPr>
          <w:lang w:val="en-US"/>
        </w:rPr>
        <w:t>Sum</w:t>
      </w:r>
      <w:r w:rsidR="00184B80" w:rsidRPr="00184B80">
        <w:t xml:space="preserve"> 2</w:t>
      </w:r>
      <w:r w:rsidR="00E83179">
        <w:t xml:space="preserve">, давая значение ошибки регулирования </w:t>
      </w:r>
      <w:r w:rsidR="00E83179" w:rsidRPr="00212CD4">
        <w:rPr>
          <w:position w:val="-12"/>
        </w:rPr>
        <w:object w:dxaOrig="680" w:dyaOrig="380" w14:anchorId="3D736E64">
          <v:shape id="_x0000_i1128" type="#_x0000_t75" style="width:34pt;height:19pt" o:ole="">
            <v:imagedata r:id="rId215" o:title=""/>
          </v:shape>
          <o:OLEObject Type="Embed" ProgID="Equation.DSMT4" ShapeID="_x0000_i1128" DrawAspect="Content" ObjectID="_1729633112" r:id="rId216"/>
        </w:object>
      </w:r>
      <w:r w:rsidR="00184B80" w:rsidRPr="00184B80">
        <w:t>.</w:t>
      </w:r>
    </w:p>
    <w:p w14:paraId="0BF0EF05" w14:textId="79FE5FFB" w:rsidR="00184B80" w:rsidRDefault="00184B80" w:rsidP="004B4A46">
      <w:r>
        <w:t xml:space="preserve">Сигналы с текущими ошибкой по уровню жидкости и скоростью изменения уровня подаются на вход гибридного регулятора: на вход ПИД-регулятора подаётся </w:t>
      </w:r>
      <w:r w:rsidR="005E168D">
        <w:t>только ошибка</w:t>
      </w:r>
      <w:r>
        <w:t xml:space="preserve"> </w:t>
      </w:r>
      <w:r w:rsidR="005E168D">
        <w:t xml:space="preserve">регулирования, а на вход нечёткого регулятора — вектор из ошибки и скорости, полученный путём объединения сигналов с помощью мультиплексора </w:t>
      </w:r>
      <w:r w:rsidR="005E168D">
        <w:rPr>
          <w:lang w:val="en-US"/>
        </w:rPr>
        <w:t>Mux</w:t>
      </w:r>
      <w:r w:rsidR="005E168D" w:rsidRPr="005E168D">
        <w:t xml:space="preserve"> 1.</w:t>
      </w:r>
      <w:r w:rsidR="00D1659E">
        <w:t xml:space="preserve"> Выходы регуляторов выдают сигнал со </w:t>
      </w:r>
      <w:r w:rsidR="00D35D6F">
        <w:t xml:space="preserve">значением обобщённой </w:t>
      </w:r>
      <w:r w:rsidR="00D1659E">
        <w:t>скорост</w:t>
      </w:r>
      <w:r w:rsidR="00D35D6F">
        <w:t>и</w:t>
      </w:r>
      <w:r w:rsidR="00D1659E">
        <w:t xml:space="preserve"> поворота вентиля </w:t>
      </w:r>
      <w:r w:rsidR="00D35D6F" w:rsidRPr="00D35D6F">
        <w:rPr>
          <w:position w:val="-12"/>
        </w:rPr>
        <w:object w:dxaOrig="1080" w:dyaOrig="380" w14:anchorId="1ECE5181">
          <v:shape id="_x0000_i1129" type="#_x0000_t75" style="width:54pt;height:19pt" o:ole="">
            <v:imagedata r:id="rId217" o:title=""/>
          </v:shape>
          <o:OLEObject Type="Embed" ProgID="Equation.DSMT4" ShapeID="_x0000_i1129" DrawAspect="Content" ObjectID="_1729633113" r:id="rId218"/>
        </w:object>
      </w:r>
    </w:p>
    <w:p w14:paraId="40B2F86A" w14:textId="5B4EBB35" w:rsidR="00D1659E" w:rsidRDefault="005E168D" w:rsidP="004B4A46">
      <w:r>
        <w:t xml:space="preserve">Выходы регуляторов соединены со входами переключателя </w:t>
      </w:r>
      <w:r>
        <w:rPr>
          <w:lang w:val="en-US"/>
        </w:rPr>
        <w:t>Switch</w:t>
      </w:r>
      <w:r w:rsidRPr="005E168D">
        <w:t xml:space="preserve">. </w:t>
      </w:r>
      <w:r>
        <w:t xml:space="preserve">То, какой вход переключателя соединяется с его выходом (а значит, с объектом и устройством управления), определяется уровнем сигнала на </w:t>
      </w:r>
      <w:r w:rsidR="00E83179">
        <w:t xml:space="preserve">его </w:t>
      </w:r>
      <w:r>
        <w:t xml:space="preserve">управляющем входе. На данный вход может быть подан один из сигналов обратной связи, например, текущая ошибка регулирования для адаптивной подстройки гибридного регулятора под текущее состояние системы. Однако </w:t>
      </w:r>
      <w:r w:rsidR="00E83179">
        <w:t xml:space="preserve">в данном примере на управляющий вход подаётся сигнал постоянного уровня </w:t>
      </w:r>
      <w:r w:rsidR="00E83179">
        <w:rPr>
          <w:lang w:val="en-US"/>
        </w:rPr>
        <w:t>Constant</w:t>
      </w:r>
      <w:r w:rsidR="00E83179" w:rsidRPr="00E83179">
        <w:t xml:space="preserve"> 2 </w:t>
      </w:r>
      <w:r w:rsidR="00E83179">
        <w:t xml:space="preserve">величиной </w:t>
      </w:r>
      <w:r w:rsidR="00E83179" w:rsidRPr="00E83179">
        <w:rPr>
          <w:position w:val="-4"/>
        </w:rPr>
        <w:object w:dxaOrig="340" w:dyaOrig="279" w14:anchorId="2A4FA0D4">
          <v:shape id="_x0000_i1130" type="#_x0000_t75" style="width:17.5pt;height:14.5pt" o:ole="">
            <v:imagedata r:id="rId219" o:title=""/>
          </v:shape>
          <o:OLEObject Type="Embed" ProgID="Equation.DSMT4" ShapeID="_x0000_i1130" DrawAspect="Content" ObjectID="_1729633114" r:id="rId220"/>
        </w:object>
      </w:r>
      <w:r w:rsidR="00E83179">
        <w:t>, а потому выход переключателя всё время соединён со вторым входом. Таким образом активным остаётся лишь нечёткий регулятор на протяжении всего процесса моделирования.</w:t>
      </w:r>
    </w:p>
    <w:p w14:paraId="2E03AC86" w14:textId="09920EA1" w:rsidR="00D1659E" w:rsidRDefault="00D35D6F" w:rsidP="004B4A46">
      <w:r>
        <w:t>Подсистема вентиля показана на рисунке</w:t>
      </w:r>
      <w:r w:rsidR="00614B17">
        <w:t xml:space="preserve"> </w:t>
      </w:r>
      <w:r w:rsidR="00614B17">
        <w:fldChar w:fldCharType="begin"/>
      </w:r>
      <w:r w:rsidR="00614B17">
        <w:instrText xml:space="preserve"> REF _Ref118411669 \h  \* MERGEFORMAT </w:instrText>
      </w:r>
      <w:r w:rsidR="00614B17"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11</w:t>
      </w:r>
      <w:r w:rsidR="00614B17">
        <w:fldChar w:fldCharType="end"/>
      </w:r>
      <w:r>
        <w:t xml:space="preserve">. </w:t>
      </w:r>
      <w:r w:rsidR="00D21ED7">
        <w:t>Она</w:t>
      </w:r>
      <w:r w:rsidR="00D1659E">
        <w:t xml:space="preserve"> имеет два входа и один</w:t>
      </w:r>
      <w:r>
        <w:t xml:space="preserve"> выход</w:t>
      </w:r>
      <w:r w:rsidR="00D1659E">
        <w:t>.</w:t>
      </w:r>
      <w:r>
        <w:t xml:space="preserve"> На первый вход </w:t>
      </w:r>
      <w:r>
        <w:rPr>
          <w:lang w:val="en-US"/>
        </w:rPr>
        <w:t>Control</w:t>
      </w:r>
      <w:r w:rsidRPr="00D35D6F">
        <w:t xml:space="preserve"> </w:t>
      </w:r>
      <w:r>
        <w:t xml:space="preserve">подаётся обобщённая скорость поворота вентиля, которая интегрируется на пороговом интеграторе </w:t>
      </w:r>
      <w:r>
        <w:rPr>
          <w:lang w:val="en-US"/>
        </w:rPr>
        <w:t>Limited</w:t>
      </w:r>
      <w:r w:rsidRPr="00D35D6F">
        <w:t xml:space="preserve"> </w:t>
      </w:r>
      <w:r>
        <w:rPr>
          <w:lang w:val="en-US"/>
        </w:rPr>
        <w:t>Integrator</w:t>
      </w:r>
      <w:r w:rsidRPr="00D35D6F">
        <w:t xml:space="preserve">, </w:t>
      </w:r>
      <w:r>
        <w:t xml:space="preserve">давая значение степени открытия вентиля </w:t>
      </w:r>
      <w:r w:rsidRPr="00D35D6F">
        <w:rPr>
          <w:position w:val="-10"/>
        </w:rPr>
        <w:object w:dxaOrig="260" w:dyaOrig="279" w14:anchorId="7298358A">
          <v:shape id="_x0000_i1131" type="#_x0000_t75" style="width:13pt;height:14pt" o:ole="">
            <v:imagedata r:id="rId221" o:title=""/>
          </v:shape>
          <o:OLEObject Type="Embed" ProgID="Equation.DSMT4" ShapeID="_x0000_i1131" DrawAspect="Content" ObjectID="_1729633115" r:id="rId222"/>
        </w:object>
      </w:r>
      <w:r>
        <w:t xml:space="preserve"> в диапазоне от 0 до 1. На второй вход</w:t>
      </w:r>
      <w:r w:rsidR="00D21ED7">
        <w:t xml:space="preserve"> </w:t>
      </w:r>
      <w:r w:rsidR="00D21ED7">
        <w:rPr>
          <w:lang w:val="en-US"/>
        </w:rPr>
        <w:t>Flow</w:t>
      </w:r>
      <w:r>
        <w:t xml:space="preserve"> </w:t>
      </w:r>
      <w:r w:rsidR="00F629F5">
        <w:rPr>
          <w:lang w:val="en-US"/>
        </w:rPr>
        <w:t>In</w:t>
      </w:r>
      <w:r w:rsidR="00F629F5" w:rsidRPr="00F629F5">
        <w:t xml:space="preserve"> </w:t>
      </w:r>
      <w:r>
        <w:t xml:space="preserve">подаётся сигнал постоянного уровня </w:t>
      </w:r>
      <w:r>
        <w:rPr>
          <w:lang w:val="en-US"/>
        </w:rPr>
        <w:t>Constant</w:t>
      </w:r>
      <w:r w:rsidRPr="00D35D6F">
        <w:t xml:space="preserve"> </w:t>
      </w:r>
      <w:r w:rsidR="009214AD" w:rsidRPr="009214AD">
        <w:t>3</w:t>
      </w:r>
      <w:r w:rsidRPr="00D35D6F">
        <w:t xml:space="preserve"> </w:t>
      </w:r>
      <w:r>
        <w:t xml:space="preserve">с максимальным объёмным расходом поступающей в резервуар жидкости </w:t>
      </w:r>
      <w:r w:rsidRPr="00D35D6F">
        <w:rPr>
          <w:position w:val="-12"/>
        </w:rPr>
        <w:object w:dxaOrig="1820" w:dyaOrig="420" w14:anchorId="3628DC1E">
          <v:shape id="_x0000_i1132" type="#_x0000_t75" style="width:91pt;height:21.5pt" o:ole="">
            <v:imagedata r:id="rId223" o:title=""/>
          </v:shape>
          <o:OLEObject Type="Embed" ProgID="Equation.DSMT4" ShapeID="_x0000_i1132" DrawAspect="Content" ObjectID="_1729633116" r:id="rId224"/>
        </w:object>
      </w:r>
      <w:r>
        <w:t xml:space="preserve">. Перемножение этих значений на умножителе </w:t>
      </w:r>
      <w:r>
        <w:rPr>
          <w:lang w:val="en-US"/>
        </w:rPr>
        <w:t>Product</w:t>
      </w:r>
      <w:r w:rsidRPr="00D35D6F">
        <w:t xml:space="preserve"> </w:t>
      </w:r>
      <w:r>
        <w:t>даёт значение объёмн</w:t>
      </w:r>
      <w:r w:rsidR="009214AD">
        <w:t>ого</w:t>
      </w:r>
      <w:r>
        <w:t xml:space="preserve"> расход</w:t>
      </w:r>
      <w:r w:rsidR="009214AD">
        <w:t>а</w:t>
      </w:r>
      <w:r w:rsidR="00D21ED7" w:rsidRPr="00D21ED7">
        <w:t xml:space="preserve"> </w:t>
      </w:r>
      <w:r w:rsidR="00D62B08" w:rsidRPr="00D35D6F">
        <w:rPr>
          <w:position w:val="-12"/>
        </w:rPr>
        <w:object w:dxaOrig="940" w:dyaOrig="420" w14:anchorId="184740C2">
          <v:shape id="_x0000_i1133" type="#_x0000_t75" style="width:47pt;height:21.5pt" o:ole="">
            <v:imagedata r:id="rId225" o:title=""/>
          </v:shape>
          <o:OLEObject Type="Embed" ProgID="Equation.DSMT4" ShapeID="_x0000_i1133" DrawAspect="Content" ObjectID="_1729633117" r:id="rId226"/>
        </w:object>
      </w:r>
      <w:r>
        <w:t xml:space="preserve">поступающей </w:t>
      </w:r>
      <w:r w:rsidR="00D21ED7">
        <w:t xml:space="preserve">на выход </w:t>
      </w:r>
      <w:r w:rsidR="00D21ED7">
        <w:rPr>
          <w:lang w:val="en-US"/>
        </w:rPr>
        <w:t>Flow</w:t>
      </w:r>
      <w:r w:rsidR="00D21ED7" w:rsidRPr="00D21ED7">
        <w:t xml:space="preserve"> </w:t>
      </w:r>
      <w:r w:rsidR="00F629F5">
        <w:rPr>
          <w:lang w:val="en-US"/>
        </w:rPr>
        <w:t>Out</w:t>
      </w:r>
      <w:r w:rsidR="00F629F5" w:rsidRPr="00D21ED7">
        <w:t xml:space="preserve"> </w:t>
      </w:r>
      <w:r>
        <w:t>жидкости</w:t>
      </w:r>
      <w:r w:rsidRPr="00D35D6F">
        <w:t>.</w:t>
      </w:r>
    </w:p>
    <w:p w14:paraId="48D746A1" w14:textId="77777777" w:rsidR="00D35D6F" w:rsidRDefault="00D35D6F" w:rsidP="00D21ED7">
      <w:pPr>
        <w:keepNext/>
        <w:ind w:firstLine="0"/>
        <w:jc w:val="center"/>
      </w:pPr>
      <w:r w:rsidRPr="00D35D6F">
        <w:rPr>
          <w:noProof/>
        </w:rPr>
        <w:lastRenderedPageBreak/>
        <w:drawing>
          <wp:inline distT="0" distB="0" distL="0" distR="0" wp14:anchorId="6E197FBE" wp14:editId="28E9222E">
            <wp:extent cx="4320000" cy="2347602"/>
            <wp:effectExtent l="0" t="0" r="444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347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58BE4" w14:textId="2D11E45A" w:rsidR="00D35D6F" w:rsidRDefault="00D35D6F" w:rsidP="00D35D6F">
      <w:pPr>
        <w:pStyle w:val="a4"/>
      </w:pPr>
      <w:bookmarkStart w:id="14" w:name="_Ref118411669"/>
      <w:r>
        <w:t xml:space="preserve">Рисунок </w:t>
      </w:r>
      <w:fldSimple w:instr=" SEQ Рисунок \* ARABIC ">
        <w:r w:rsidR="00232B03">
          <w:rPr>
            <w:noProof/>
          </w:rPr>
          <w:t>11</w:t>
        </w:r>
      </w:fldSimple>
      <w:bookmarkEnd w:id="14"/>
      <w:r>
        <w:t xml:space="preserve"> — Блок-схема подсистемы вентиля</w:t>
      </w:r>
    </w:p>
    <w:p w14:paraId="25B46C97" w14:textId="29843313" w:rsidR="00D62B08" w:rsidRDefault="009214AD" w:rsidP="009214AD">
      <w:r>
        <w:t xml:space="preserve">Подсистема резервуара с жидкостью показан на рисунке </w:t>
      </w:r>
      <w:r>
        <w:fldChar w:fldCharType="begin"/>
      </w:r>
      <w:r>
        <w:instrText xml:space="preserve"> REF _Ref118428251 \h  \* MERGEFORMAT </w:instrText>
      </w:r>
      <w:r>
        <w:fldChar w:fldCharType="separate"/>
      </w:r>
      <w:r w:rsidR="00232B03" w:rsidRPr="00232B03">
        <w:rPr>
          <w:vanish/>
          <w:spacing w:val="-200"/>
        </w:rPr>
        <w:t xml:space="preserve">Рисунок </w:t>
      </w:r>
      <w:r w:rsidR="00232B03">
        <w:rPr>
          <w:noProof/>
        </w:rPr>
        <w:t>12</w:t>
      </w:r>
      <w:r>
        <w:fldChar w:fldCharType="end"/>
      </w:r>
      <w:r>
        <w:t>. Она имеет единственный вход и три вы</w:t>
      </w:r>
      <w:r w:rsidR="00F629F5">
        <w:t>хода. На вход системе подаётся значение объёмного расхода поступающей с вентиля жидкости. Из данного сигнала</w:t>
      </w:r>
      <w:r w:rsidR="00F629F5" w:rsidRPr="00F629F5">
        <w:t xml:space="preserve"> </w:t>
      </w:r>
      <w:r w:rsidR="00F629F5">
        <w:t xml:space="preserve">на сумматоре </w:t>
      </w:r>
      <w:r w:rsidR="00F629F5">
        <w:rPr>
          <w:lang w:val="en-US"/>
        </w:rPr>
        <w:t>Sum</w:t>
      </w:r>
      <w:r w:rsidR="00F629F5">
        <w:t xml:space="preserve"> вычитается сигнал, соответствующий значению объёмного расхода</w:t>
      </w:r>
      <w:r w:rsidR="00D8590B">
        <w:t xml:space="preserve"> </w:t>
      </w:r>
      <w:r w:rsidR="00D8590B" w:rsidRPr="00D35D6F">
        <w:rPr>
          <w:position w:val="-12"/>
        </w:rPr>
        <w:object w:dxaOrig="940" w:dyaOrig="420" w14:anchorId="47DE860D">
          <v:shape id="_x0000_i1134" type="#_x0000_t75" style="width:47pt;height:21.5pt" o:ole="">
            <v:imagedata r:id="rId228" o:title=""/>
          </v:shape>
          <o:OLEObject Type="Embed" ProgID="Equation.DSMT4" ShapeID="_x0000_i1134" DrawAspect="Content" ObjectID="_1729633118" r:id="rId229"/>
        </w:object>
      </w:r>
      <w:r w:rsidR="00F629F5">
        <w:t xml:space="preserve"> вытекающей жидкости</w:t>
      </w:r>
      <w:r w:rsidR="00F629F5" w:rsidRPr="00F629F5">
        <w:t>;</w:t>
      </w:r>
      <w:r w:rsidR="00F629F5">
        <w:t xml:space="preserve"> этот же сигнал подаётся на выход </w:t>
      </w:r>
      <w:r w:rsidR="00F629F5">
        <w:rPr>
          <w:lang w:val="en-US"/>
        </w:rPr>
        <w:t>Flow</w:t>
      </w:r>
      <w:r w:rsidR="00F629F5" w:rsidRPr="00F629F5">
        <w:t xml:space="preserve"> </w:t>
      </w:r>
      <w:r w:rsidR="00F629F5">
        <w:rPr>
          <w:lang w:val="en-US"/>
        </w:rPr>
        <w:t>Out</w:t>
      </w:r>
      <w:r w:rsidR="00F629F5" w:rsidRPr="00F629F5">
        <w:t xml:space="preserve">. </w:t>
      </w:r>
    </w:p>
    <w:p w14:paraId="6D6F4282" w14:textId="6F76B6D3" w:rsidR="009214AD" w:rsidRPr="00D62B08" w:rsidRDefault="00F629F5" w:rsidP="009214AD">
      <w:r>
        <w:t>В результате вычитания получается скорость изменения объёма жидкости в резервуаре.</w:t>
      </w:r>
      <w:r w:rsidR="00D62B08">
        <w:t xml:space="preserve"> Путём интегрирования этого сигнала на пороговом интеграторе </w:t>
      </w:r>
      <w:r w:rsidR="00D62B08">
        <w:rPr>
          <w:lang w:val="en-US"/>
        </w:rPr>
        <w:t>Integrator</w:t>
      </w:r>
      <w:r w:rsidR="00D62B08" w:rsidRPr="00D62B08">
        <w:t xml:space="preserve"> </w:t>
      </w:r>
      <w:r w:rsidR="00D62B08">
        <w:t xml:space="preserve">вычисляется текущий объём жидкости в резервуаре, а путём его деления на площадь на аттенюаторе </w:t>
      </w:r>
      <w:r w:rsidR="00D62B08">
        <w:rPr>
          <w:lang w:val="en-US"/>
        </w:rPr>
        <w:t>Gain</w:t>
      </w:r>
      <w:r w:rsidR="00D62B08">
        <w:t xml:space="preserve"> 1</w:t>
      </w:r>
      <w:r w:rsidR="00D62B08" w:rsidRPr="00D62B08">
        <w:t xml:space="preserve"> — </w:t>
      </w:r>
      <w:r w:rsidR="00D62B08">
        <w:t xml:space="preserve">текущий уровень жидкости в резервуаре. Этот сигнал поступает на выход </w:t>
      </w:r>
      <w:r w:rsidR="00D62B08">
        <w:rPr>
          <w:lang w:val="en-US"/>
        </w:rPr>
        <w:t>Water</w:t>
      </w:r>
      <w:r w:rsidR="00D62B08" w:rsidRPr="00D62B08">
        <w:t xml:space="preserve"> </w:t>
      </w:r>
      <w:r w:rsidR="00D62B08">
        <w:rPr>
          <w:lang w:val="en-US"/>
        </w:rPr>
        <w:t>Level</w:t>
      </w:r>
      <w:r w:rsidR="00D62B08" w:rsidRPr="00D62B08">
        <w:t>.</w:t>
      </w:r>
    </w:p>
    <w:p w14:paraId="325CA39B" w14:textId="77777777" w:rsidR="009214AD" w:rsidRDefault="009214AD" w:rsidP="00D8590B">
      <w:pPr>
        <w:keepNext/>
        <w:spacing w:line="240" w:lineRule="auto"/>
        <w:ind w:firstLine="0"/>
      </w:pPr>
      <w:r w:rsidRPr="009214AD">
        <w:rPr>
          <w:noProof/>
        </w:rPr>
        <w:drawing>
          <wp:inline distT="0" distB="0" distL="0" distR="0" wp14:anchorId="5D398EA3" wp14:editId="6889A64B">
            <wp:extent cx="6119495" cy="31451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145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FC74D" w14:textId="0667FBCF" w:rsidR="00D21ED7" w:rsidRPr="009214AD" w:rsidRDefault="009214AD" w:rsidP="009214AD">
      <w:pPr>
        <w:pStyle w:val="a4"/>
      </w:pPr>
      <w:bookmarkStart w:id="15" w:name="_Ref118428251"/>
      <w:r>
        <w:t xml:space="preserve">Рисунок </w:t>
      </w:r>
      <w:fldSimple w:instr=" SEQ Рисунок \* ARABIC ">
        <w:r w:rsidR="00232B03">
          <w:rPr>
            <w:noProof/>
          </w:rPr>
          <w:t>12</w:t>
        </w:r>
      </w:fldSimple>
      <w:bookmarkEnd w:id="15"/>
      <w:r w:rsidRPr="009214AD">
        <w:t xml:space="preserve"> — </w:t>
      </w:r>
      <w:r>
        <w:t>Блок-схема подсистемы резервуара</w:t>
      </w:r>
    </w:p>
    <w:p w14:paraId="38B3C6D2" w14:textId="19B6F3B6" w:rsidR="00D62B08" w:rsidRPr="000043B7" w:rsidRDefault="00D62B08" w:rsidP="004B4A46">
      <w:r>
        <w:lastRenderedPageBreak/>
        <w:t xml:space="preserve">Также сигнал уровня жидкости подаётся на реле </w:t>
      </w:r>
      <w:r>
        <w:rPr>
          <w:lang w:val="en-US"/>
        </w:rPr>
        <w:t>Relay</w:t>
      </w:r>
      <w:r>
        <w:t xml:space="preserve"> (которое подозрительно похоже на триггер Шмитта)</w:t>
      </w:r>
      <w:r w:rsidRPr="00D62B08">
        <w:t xml:space="preserve">, </w:t>
      </w:r>
      <w:r>
        <w:t xml:space="preserve">образующее датчик переполнения резервуара. Сигнал с датчика подаётся на выход </w:t>
      </w:r>
      <w:r>
        <w:rPr>
          <w:lang w:val="en-US"/>
        </w:rPr>
        <w:t>Overflow</w:t>
      </w:r>
      <w:r w:rsidRPr="000043B7">
        <w:t xml:space="preserve"> </w:t>
      </w:r>
      <w:r>
        <w:rPr>
          <w:lang w:val="en-US"/>
        </w:rPr>
        <w:t>Flag</w:t>
      </w:r>
      <w:r w:rsidRPr="000043B7">
        <w:t>.</w:t>
      </w:r>
    </w:p>
    <w:p w14:paraId="1AB04F82" w14:textId="0428C0F0" w:rsidR="00D62B08" w:rsidRDefault="00D62B08" w:rsidP="004B4A46">
      <w:r>
        <w:t xml:space="preserve">Путём вычисления по формуле Торричелли на блоке </w:t>
      </w:r>
      <w:r>
        <w:rPr>
          <w:lang w:val="en-US"/>
        </w:rPr>
        <w:t>Function</w:t>
      </w:r>
      <w:r w:rsidRPr="00D62B08">
        <w:t xml:space="preserve"> </w:t>
      </w:r>
      <w:r w:rsidR="00D8590B">
        <w:t>определяется</w:t>
      </w:r>
      <w:r>
        <w:t xml:space="preserve"> </w:t>
      </w:r>
      <w:r w:rsidR="00D8590B">
        <w:t xml:space="preserve">значение сигнала </w:t>
      </w:r>
      <w:r>
        <w:t>скорост</w:t>
      </w:r>
      <w:r w:rsidR="00D8590B">
        <w:t>и</w:t>
      </w:r>
      <w:r>
        <w:t xml:space="preserve"> потока истекающей жидкости </w:t>
      </w:r>
      <w:r w:rsidRPr="00D35D6F">
        <w:rPr>
          <w:position w:val="-12"/>
        </w:rPr>
        <w:object w:dxaOrig="760" w:dyaOrig="380" w14:anchorId="418534B7">
          <v:shape id="_x0000_i1135" type="#_x0000_t75" style="width:38pt;height:19.5pt" o:ole="">
            <v:imagedata r:id="rId231" o:title=""/>
          </v:shape>
          <o:OLEObject Type="Embed" ProgID="Equation.DSMT4" ShapeID="_x0000_i1135" DrawAspect="Content" ObjectID="_1729633119" r:id="rId232"/>
        </w:object>
      </w:r>
      <w:r>
        <w:t xml:space="preserve">, а </w:t>
      </w:r>
      <w:r w:rsidR="00D8590B">
        <w:t xml:space="preserve">за счёт его умножения на площадь выходного отверстия на усилителе </w:t>
      </w:r>
      <w:r w:rsidR="00D8590B">
        <w:rPr>
          <w:lang w:val="en-US"/>
        </w:rPr>
        <w:t>Gain</w:t>
      </w:r>
      <w:r w:rsidR="00D8590B" w:rsidRPr="00D8590B">
        <w:t xml:space="preserve"> 2 — </w:t>
      </w:r>
      <w:r w:rsidR="00D8590B">
        <w:t>значение сигнала объёмного расхода вытекающей из резервуара жидкости.</w:t>
      </w:r>
    </w:p>
    <w:p w14:paraId="2A7E6F9C" w14:textId="634C23AA" w:rsidR="00D8590B" w:rsidRPr="00D8590B" w:rsidRDefault="00D8590B" w:rsidP="004B4A46">
      <w:r>
        <w:t xml:space="preserve">Сигналы скорости изменения уровня жидкости, объёмного расхода вытекающей из резервуара жидкости и датчика переполнения резервуара подаются на осциллографы </w:t>
      </w:r>
      <w:r>
        <w:rPr>
          <w:lang w:val="en-US"/>
        </w:rPr>
        <w:t>Scope</w:t>
      </w:r>
      <w:r w:rsidRPr="00D8590B">
        <w:t xml:space="preserve"> 1, </w:t>
      </w:r>
      <w:r>
        <w:rPr>
          <w:lang w:val="en-US"/>
        </w:rPr>
        <w:t>Scope</w:t>
      </w:r>
      <w:r w:rsidRPr="00D8590B">
        <w:t xml:space="preserve"> 2 </w:t>
      </w:r>
      <w:r>
        <w:t xml:space="preserve">и </w:t>
      </w:r>
      <w:r>
        <w:rPr>
          <w:lang w:val="en-US"/>
        </w:rPr>
        <w:t>Scope</w:t>
      </w:r>
      <w:r w:rsidRPr="00D8590B">
        <w:t xml:space="preserve"> 3. </w:t>
      </w:r>
      <w:r>
        <w:t xml:space="preserve">Желаемый и текущий уровни жидкости объединяются в вектор на мультиплексоре </w:t>
      </w:r>
      <w:r>
        <w:rPr>
          <w:lang w:val="en-US"/>
        </w:rPr>
        <w:t>Mux</w:t>
      </w:r>
      <w:r w:rsidRPr="00D8590B">
        <w:t xml:space="preserve"> 2 </w:t>
      </w:r>
      <w:r>
        <w:t xml:space="preserve">и подаются на осциллограф </w:t>
      </w:r>
      <w:r>
        <w:rPr>
          <w:lang w:val="en-US"/>
        </w:rPr>
        <w:t>Scope</w:t>
      </w:r>
      <w:r w:rsidRPr="00D8590B">
        <w:t xml:space="preserve"> 4 </w:t>
      </w:r>
      <w:r>
        <w:t xml:space="preserve">и блок </w:t>
      </w:r>
      <w:r>
        <w:rPr>
          <w:lang w:val="en-US"/>
        </w:rPr>
        <w:t>S</w:t>
      </w:r>
      <w:r w:rsidRPr="00D8590B">
        <w:t>-</w:t>
      </w:r>
      <w:r>
        <w:rPr>
          <w:lang w:val="en-US"/>
        </w:rPr>
        <w:t>Function</w:t>
      </w:r>
      <w:r w:rsidRPr="00D8590B">
        <w:t xml:space="preserve">, </w:t>
      </w:r>
      <w:r>
        <w:t>который анимирует уровень жидкости в резервуаре. Всё это позволяет производить мониторинг состояния системы во время моделирования в целях отладки.</w:t>
      </w:r>
    </w:p>
    <w:p w14:paraId="600E9958" w14:textId="1BF79556" w:rsidR="00D8590B" w:rsidRPr="00D8590B" w:rsidRDefault="00D62B08" w:rsidP="00D8590B">
      <w:r>
        <w:t>Таким образом, можно заключить, что п</w:t>
      </w:r>
      <w:r w:rsidR="00614B17">
        <w:t>одсистемы системы</w:t>
      </w:r>
      <w:r w:rsidR="00B013DF">
        <w:t xml:space="preserve"> управления из примера «</w:t>
      </w:r>
      <w:r w:rsidR="00B013DF">
        <w:rPr>
          <w:lang w:val="en-US"/>
        </w:rPr>
        <w:t>Simulate</w:t>
      </w:r>
      <w:r w:rsidR="00B013DF" w:rsidRPr="004B4A46">
        <w:t xml:space="preserve"> </w:t>
      </w:r>
      <w:r w:rsidR="00B013DF">
        <w:rPr>
          <w:lang w:val="en-US"/>
        </w:rPr>
        <w:t>Fuzzy</w:t>
      </w:r>
      <w:r w:rsidR="00B013DF" w:rsidRPr="004B4A46">
        <w:t xml:space="preserve"> </w:t>
      </w:r>
      <w:r w:rsidR="00B013DF">
        <w:rPr>
          <w:lang w:val="en-US"/>
        </w:rPr>
        <w:t>Inference</w:t>
      </w:r>
      <w:r w:rsidR="00B013DF" w:rsidRPr="004B4A46">
        <w:t xml:space="preserve"> </w:t>
      </w:r>
      <w:r w:rsidR="00B013DF">
        <w:rPr>
          <w:lang w:val="en-US"/>
        </w:rPr>
        <w:t>System</w:t>
      </w:r>
      <w:r w:rsidR="00B013DF">
        <w:t xml:space="preserve">» </w:t>
      </w:r>
      <w:r w:rsidR="00614B17">
        <w:t>во многом схожи с аналогичными из</w:t>
      </w:r>
      <w:r w:rsidR="00B013DF">
        <w:t xml:space="preserve"> исследуемой в данной работе систем</w:t>
      </w:r>
      <w:r w:rsidR="00614B17">
        <w:t>ы, а значит, их можно считать эквивалентными.</w:t>
      </w:r>
    </w:p>
    <w:p w14:paraId="38EDFB45" w14:textId="1CCD4E26" w:rsidR="00EE3228" w:rsidRDefault="00EE3228">
      <w:r>
        <w:br w:type="page"/>
      </w:r>
    </w:p>
    <w:p w14:paraId="0B3BD79B" w14:textId="789D8E3F" w:rsidR="00EE3228" w:rsidRDefault="00EE3228" w:rsidP="00EE3228">
      <w:pPr>
        <w:pStyle w:val="1"/>
      </w:pPr>
      <w:r>
        <w:lastRenderedPageBreak/>
        <w:t>Вывод</w:t>
      </w:r>
    </w:p>
    <w:p w14:paraId="4F66F601" w14:textId="6BD46601" w:rsidR="00EE3228" w:rsidRDefault="00EE3228" w:rsidP="00EE3228">
      <w:r>
        <w:t>Системы нечёткого вывода могут успешно применяться в качестве регуляторов систем с обратными связями. При этом, благодаря способности нечётких систем к обобщению, могут быть достигнуты весьма высокие показатели качества переходных процессов в системе и робастность к изменению параметров объекта управления.</w:t>
      </w:r>
    </w:p>
    <w:p w14:paraId="4E5A2714" w14:textId="739A07B3" w:rsidR="00D37522" w:rsidRDefault="00D37522" w:rsidP="00EE3228"/>
    <w:p w14:paraId="77264B45" w14:textId="13228FFA" w:rsidR="00D37522" w:rsidRDefault="00D37522" w:rsidP="00EE3228"/>
    <w:p w14:paraId="2FFA31AE" w14:textId="2C509B1B" w:rsidR="00D37522" w:rsidRDefault="00D37522" w:rsidP="00EE3228"/>
    <w:p w14:paraId="2B5B2BCF" w14:textId="63AC653C" w:rsidR="00D37522" w:rsidRDefault="00D37522" w:rsidP="00EE3228"/>
    <w:p w14:paraId="67B4A21C" w14:textId="17BBFAEB" w:rsidR="00D37522" w:rsidRDefault="00D37522" w:rsidP="00EE3228"/>
    <w:p w14:paraId="2195CEAF" w14:textId="0B26C3BA" w:rsidR="00D37522" w:rsidRDefault="00D37522" w:rsidP="00EE3228"/>
    <w:p w14:paraId="692F7A3A" w14:textId="5D710418" w:rsidR="00D37522" w:rsidRDefault="00D37522" w:rsidP="00EE3228"/>
    <w:p w14:paraId="53B704AE" w14:textId="2F3B59A2" w:rsidR="00D37522" w:rsidRDefault="00D37522" w:rsidP="00EE3228"/>
    <w:p w14:paraId="12EA6E33" w14:textId="469265E8" w:rsidR="00D37522" w:rsidRDefault="00D37522" w:rsidP="00EE3228"/>
    <w:p w14:paraId="795C44C7" w14:textId="63C77BC7" w:rsidR="00D37522" w:rsidRDefault="00D37522" w:rsidP="00EE3228"/>
    <w:p w14:paraId="76E47A4D" w14:textId="3634C33A" w:rsidR="00D37522" w:rsidRDefault="00D37522" w:rsidP="00EE3228"/>
    <w:p w14:paraId="2132473D" w14:textId="20E3A75C" w:rsidR="00D37522" w:rsidRDefault="00D37522" w:rsidP="00EE3228"/>
    <w:p w14:paraId="589830BD" w14:textId="6192A4F7" w:rsidR="00D37522" w:rsidRDefault="00D37522" w:rsidP="00EE3228"/>
    <w:p w14:paraId="51CF7D8F" w14:textId="2010AB05" w:rsidR="00D37522" w:rsidRDefault="00D37522" w:rsidP="00EE3228"/>
    <w:p w14:paraId="3A7DB103" w14:textId="02FCA3E6" w:rsidR="00D37522" w:rsidRDefault="00D37522" w:rsidP="00EE3228"/>
    <w:p w14:paraId="31285FEF" w14:textId="74F52233" w:rsidR="00D37522" w:rsidRDefault="00D37522" w:rsidP="00EE3228"/>
    <w:p w14:paraId="7B2DEF37" w14:textId="2C3F1861" w:rsidR="00D37522" w:rsidRDefault="00D37522" w:rsidP="00EE3228"/>
    <w:p w14:paraId="0B96FD69" w14:textId="3A845327" w:rsidR="00D37522" w:rsidRDefault="00D37522" w:rsidP="00EE3228"/>
    <w:p w14:paraId="0176C6E1" w14:textId="44B852B2" w:rsidR="00D37522" w:rsidRDefault="00D37522" w:rsidP="00EE3228"/>
    <w:p w14:paraId="6E494FE7" w14:textId="0D8B430A" w:rsidR="00D37522" w:rsidRDefault="00D37522" w:rsidP="00EE3228"/>
    <w:p w14:paraId="32977C53" w14:textId="78893DA3" w:rsidR="00D37522" w:rsidRDefault="00D37522" w:rsidP="00EE3228"/>
    <w:p w14:paraId="440E8CFA" w14:textId="7D4328E9" w:rsidR="00D37522" w:rsidRDefault="00D37522" w:rsidP="00EE3228"/>
    <w:p w14:paraId="14856789" w14:textId="7A173EAB" w:rsidR="00D37522" w:rsidRPr="00D37522" w:rsidRDefault="00D37522" w:rsidP="00D37522">
      <w:pPr>
        <w:jc w:val="right"/>
        <w:rPr>
          <w:i/>
          <w:iCs/>
        </w:rPr>
      </w:pPr>
      <w:r w:rsidRPr="00D37522">
        <w:rPr>
          <w:i/>
          <w:iCs/>
        </w:rPr>
        <w:t>23:50</w:t>
      </w:r>
    </w:p>
    <w:p w14:paraId="68CC146A" w14:textId="45A4FFE7" w:rsidR="00D37522" w:rsidRPr="00D37522" w:rsidRDefault="00D37522" w:rsidP="00D37522">
      <w:pPr>
        <w:jc w:val="right"/>
        <w:rPr>
          <w:i/>
          <w:iCs/>
          <w:lang w:val="en-US"/>
        </w:rPr>
      </w:pPr>
      <w:r w:rsidRPr="00D37522">
        <w:rPr>
          <w:i/>
          <w:iCs/>
        </w:rPr>
        <w:t>03 ноября 2022 г.</w:t>
      </w:r>
    </w:p>
    <w:sectPr w:rsidR="00D37522" w:rsidRPr="00D37522" w:rsidSect="00FC2F17">
      <w:footerReference w:type="default" r:id="rId233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66C036" w14:textId="77777777" w:rsidR="00F70B84" w:rsidRDefault="00F70B84" w:rsidP="0084266E">
      <w:pPr>
        <w:spacing w:line="240" w:lineRule="auto"/>
      </w:pPr>
      <w:r>
        <w:separator/>
      </w:r>
    </w:p>
  </w:endnote>
  <w:endnote w:type="continuationSeparator" w:id="0">
    <w:p w14:paraId="02A1BF08" w14:textId="77777777" w:rsidR="00F70B84" w:rsidRDefault="00F70B84" w:rsidP="008426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1035638"/>
      <w:docPartObj>
        <w:docPartGallery w:val="Page Numbers (Bottom of Page)"/>
        <w:docPartUnique/>
      </w:docPartObj>
    </w:sdtPr>
    <w:sdtContent>
      <w:p w14:paraId="78E54E2C" w14:textId="43C6E926" w:rsidR="0084266E" w:rsidRDefault="0084266E" w:rsidP="0084266E">
        <w:pPr>
          <w:pStyle w:val="a7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9C86A1" w14:textId="77777777" w:rsidR="00F70B84" w:rsidRDefault="00F70B84" w:rsidP="0084266E">
      <w:pPr>
        <w:spacing w:line="240" w:lineRule="auto"/>
      </w:pPr>
      <w:r>
        <w:separator/>
      </w:r>
    </w:p>
  </w:footnote>
  <w:footnote w:type="continuationSeparator" w:id="0">
    <w:p w14:paraId="7D9C2076" w14:textId="77777777" w:rsidR="00F70B84" w:rsidRDefault="00F70B84" w:rsidP="0084266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A76F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0C21A8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781A1F"/>
    <w:multiLevelType w:val="hybridMultilevel"/>
    <w:tmpl w:val="906850DC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58F2A23C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63FA6"/>
    <w:multiLevelType w:val="hybridMultilevel"/>
    <w:tmpl w:val="78607926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07321D5"/>
    <w:multiLevelType w:val="hybridMultilevel"/>
    <w:tmpl w:val="2368BB8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86A2912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904232"/>
    <w:multiLevelType w:val="hybridMultilevel"/>
    <w:tmpl w:val="6D42D49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C0B4245"/>
    <w:multiLevelType w:val="hybridMultilevel"/>
    <w:tmpl w:val="31CE3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967390F"/>
    <w:multiLevelType w:val="hybridMultilevel"/>
    <w:tmpl w:val="56BA8E0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383526253">
    <w:abstractNumId w:val="8"/>
  </w:num>
  <w:num w:numId="2" w16cid:durableId="1552110217">
    <w:abstractNumId w:val="11"/>
  </w:num>
  <w:num w:numId="3" w16cid:durableId="821191256">
    <w:abstractNumId w:val="2"/>
  </w:num>
  <w:num w:numId="4" w16cid:durableId="2063628841">
    <w:abstractNumId w:val="9"/>
  </w:num>
  <w:num w:numId="5" w16cid:durableId="93089113">
    <w:abstractNumId w:val="6"/>
  </w:num>
  <w:num w:numId="6" w16cid:durableId="1839348095">
    <w:abstractNumId w:val="10"/>
  </w:num>
  <w:num w:numId="7" w16cid:durableId="1932546025">
    <w:abstractNumId w:val="0"/>
  </w:num>
  <w:num w:numId="8" w16cid:durableId="1397626997">
    <w:abstractNumId w:val="5"/>
  </w:num>
  <w:num w:numId="9" w16cid:durableId="628249010">
    <w:abstractNumId w:val="1"/>
  </w:num>
  <w:num w:numId="10" w16cid:durableId="467015845">
    <w:abstractNumId w:val="7"/>
  </w:num>
  <w:num w:numId="11" w16cid:durableId="1405836014">
    <w:abstractNumId w:val="4"/>
  </w:num>
  <w:num w:numId="12" w16cid:durableId="19432953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4D6"/>
    <w:rsid w:val="000043B7"/>
    <w:rsid w:val="00005382"/>
    <w:rsid w:val="00005C68"/>
    <w:rsid w:val="00026A30"/>
    <w:rsid w:val="000277A7"/>
    <w:rsid w:val="00031513"/>
    <w:rsid w:val="00032663"/>
    <w:rsid w:val="000356B3"/>
    <w:rsid w:val="000362EF"/>
    <w:rsid w:val="00037BA0"/>
    <w:rsid w:val="000462A3"/>
    <w:rsid w:val="00052DA1"/>
    <w:rsid w:val="00057FB2"/>
    <w:rsid w:val="000603BB"/>
    <w:rsid w:val="000631C3"/>
    <w:rsid w:val="0006773F"/>
    <w:rsid w:val="00070094"/>
    <w:rsid w:val="000700EC"/>
    <w:rsid w:val="000704F1"/>
    <w:rsid w:val="00074DC9"/>
    <w:rsid w:val="00076B7B"/>
    <w:rsid w:val="000801CD"/>
    <w:rsid w:val="00080451"/>
    <w:rsid w:val="00080D6B"/>
    <w:rsid w:val="00083B8F"/>
    <w:rsid w:val="0009000A"/>
    <w:rsid w:val="00093308"/>
    <w:rsid w:val="000957A1"/>
    <w:rsid w:val="00097B3D"/>
    <w:rsid w:val="000A3457"/>
    <w:rsid w:val="000A4214"/>
    <w:rsid w:val="000A61C7"/>
    <w:rsid w:val="000C2734"/>
    <w:rsid w:val="000C3D01"/>
    <w:rsid w:val="000C4306"/>
    <w:rsid w:val="000C5E17"/>
    <w:rsid w:val="000C75D7"/>
    <w:rsid w:val="000C7750"/>
    <w:rsid w:val="000D111B"/>
    <w:rsid w:val="000D21F3"/>
    <w:rsid w:val="000D2323"/>
    <w:rsid w:val="000D3E7D"/>
    <w:rsid w:val="000D627A"/>
    <w:rsid w:val="000E0AC5"/>
    <w:rsid w:val="000E0E8E"/>
    <w:rsid w:val="000E1029"/>
    <w:rsid w:val="000E1EFB"/>
    <w:rsid w:val="000E2A42"/>
    <w:rsid w:val="000E39F1"/>
    <w:rsid w:val="000E4504"/>
    <w:rsid w:val="000E4635"/>
    <w:rsid w:val="000F2A5B"/>
    <w:rsid w:val="000F2BDD"/>
    <w:rsid w:val="000F3FCC"/>
    <w:rsid w:val="00100BC5"/>
    <w:rsid w:val="00101F7C"/>
    <w:rsid w:val="001037EA"/>
    <w:rsid w:val="00106839"/>
    <w:rsid w:val="0012139C"/>
    <w:rsid w:val="00123DA6"/>
    <w:rsid w:val="00126684"/>
    <w:rsid w:val="00127855"/>
    <w:rsid w:val="00127AD9"/>
    <w:rsid w:val="001320B7"/>
    <w:rsid w:val="00143530"/>
    <w:rsid w:val="001456C6"/>
    <w:rsid w:val="001462A1"/>
    <w:rsid w:val="00146D54"/>
    <w:rsid w:val="00150B69"/>
    <w:rsid w:val="00150E06"/>
    <w:rsid w:val="0015202F"/>
    <w:rsid w:val="00152053"/>
    <w:rsid w:val="0015256C"/>
    <w:rsid w:val="00156923"/>
    <w:rsid w:val="0017464C"/>
    <w:rsid w:val="00175DEA"/>
    <w:rsid w:val="00180646"/>
    <w:rsid w:val="00180BC8"/>
    <w:rsid w:val="00181724"/>
    <w:rsid w:val="001818A9"/>
    <w:rsid w:val="00183A86"/>
    <w:rsid w:val="00184B80"/>
    <w:rsid w:val="00187549"/>
    <w:rsid w:val="001A787C"/>
    <w:rsid w:val="001A7AF1"/>
    <w:rsid w:val="001B4F22"/>
    <w:rsid w:val="001B56ED"/>
    <w:rsid w:val="001B7BFA"/>
    <w:rsid w:val="001C2548"/>
    <w:rsid w:val="001C4948"/>
    <w:rsid w:val="001C5B6F"/>
    <w:rsid w:val="001E37FA"/>
    <w:rsid w:val="001E41C3"/>
    <w:rsid w:val="001E531B"/>
    <w:rsid w:val="001F0179"/>
    <w:rsid w:val="001F1875"/>
    <w:rsid w:val="00200121"/>
    <w:rsid w:val="002022A5"/>
    <w:rsid w:val="002046B8"/>
    <w:rsid w:val="0021021F"/>
    <w:rsid w:val="00212008"/>
    <w:rsid w:val="00212CD4"/>
    <w:rsid w:val="00216044"/>
    <w:rsid w:val="00216FD5"/>
    <w:rsid w:val="0022098B"/>
    <w:rsid w:val="0022272B"/>
    <w:rsid w:val="002246D6"/>
    <w:rsid w:val="002267ED"/>
    <w:rsid w:val="00230850"/>
    <w:rsid w:val="0023252E"/>
    <w:rsid w:val="00232B03"/>
    <w:rsid w:val="00241465"/>
    <w:rsid w:val="00242BFC"/>
    <w:rsid w:val="00243F04"/>
    <w:rsid w:val="002471BD"/>
    <w:rsid w:val="00247A98"/>
    <w:rsid w:val="002536F1"/>
    <w:rsid w:val="002540EB"/>
    <w:rsid w:val="00256584"/>
    <w:rsid w:val="0026409A"/>
    <w:rsid w:val="002711C4"/>
    <w:rsid w:val="002726BF"/>
    <w:rsid w:val="002740D1"/>
    <w:rsid w:val="0027673F"/>
    <w:rsid w:val="00282F1D"/>
    <w:rsid w:val="00282F4A"/>
    <w:rsid w:val="00285B55"/>
    <w:rsid w:val="00287A1A"/>
    <w:rsid w:val="0029222B"/>
    <w:rsid w:val="00295965"/>
    <w:rsid w:val="002A1C8D"/>
    <w:rsid w:val="002B4908"/>
    <w:rsid w:val="002B6166"/>
    <w:rsid w:val="002C0B38"/>
    <w:rsid w:val="002C38FF"/>
    <w:rsid w:val="002C491F"/>
    <w:rsid w:val="002C7E0F"/>
    <w:rsid w:val="002D0073"/>
    <w:rsid w:val="002D11B6"/>
    <w:rsid w:val="002D42E6"/>
    <w:rsid w:val="002D59CF"/>
    <w:rsid w:val="002D5CDC"/>
    <w:rsid w:val="002D6D5B"/>
    <w:rsid w:val="002E06BA"/>
    <w:rsid w:val="002E16F1"/>
    <w:rsid w:val="002E38DF"/>
    <w:rsid w:val="002E4DD1"/>
    <w:rsid w:val="002E560C"/>
    <w:rsid w:val="002F0F74"/>
    <w:rsid w:val="002F15E1"/>
    <w:rsid w:val="002F6629"/>
    <w:rsid w:val="00300A65"/>
    <w:rsid w:val="0030494F"/>
    <w:rsid w:val="00312738"/>
    <w:rsid w:val="003127D9"/>
    <w:rsid w:val="003151E5"/>
    <w:rsid w:val="00317E8B"/>
    <w:rsid w:val="0032421D"/>
    <w:rsid w:val="0032703C"/>
    <w:rsid w:val="00327953"/>
    <w:rsid w:val="00333575"/>
    <w:rsid w:val="00336730"/>
    <w:rsid w:val="003368D0"/>
    <w:rsid w:val="00337C49"/>
    <w:rsid w:val="003430F9"/>
    <w:rsid w:val="0034689F"/>
    <w:rsid w:val="00346A61"/>
    <w:rsid w:val="00351191"/>
    <w:rsid w:val="00353EEA"/>
    <w:rsid w:val="00361ED7"/>
    <w:rsid w:val="003661F7"/>
    <w:rsid w:val="00370D6B"/>
    <w:rsid w:val="003720E8"/>
    <w:rsid w:val="0037425F"/>
    <w:rsid w:val="00380762"/>
    <w:rsid w:val="00380B60"/>
    <w:rsid w:val="00382668"/>
    <w:rsid w:val="00384A47"/>
    <w:rsid w:val="00390B35"/>
    <w:rsid w:val="00390D7A"/>
    <w:rsid w:val="00393463"/>
    <w:rsid w:val="003941E5"/>
    <w:rsid w:val="00394233"/>
    <w:rsid w:val="003956F2"/>
    <w:rsid w:val="003A1036"/>
    <w:rsid w:val="003A47F0"/>
    <w:rsid w:val="003A6D4D"/>
    <w:rsid w:val="003B0002"/>
    <w:rsid w:val="003B1F6B"/>
    <w:rsid w:val="003B2428"/>
    <w:rsid w:val="003B283C"/>
    <w:rsid w:val="003C20E5"/>
    <w:rsid w:val="003C2280"/>
    <w:rsid w:val="003C2A6D"/>
    <w:rsid w:val="003C63ED"/>
    <w:rsid w:val="003D1032"/>
    <w:rsid w:val="003D3BCD"/>
    <w:rsid w:val="003E1D6D"/>
    <w:rsid w:val="003E1FE5"/>
    <w:rsid w:val="003F0C4A"/>
    <w:rsid w:val="003F3F59"/>
    <w:rsid w:val="003F5296"/>
    <w:rsid w:val="00401285"/>
    <w:rsid w:val="00403BC2"/>
    <w:rsid w:val="00404734"/>
    <w:rsid w:val="00413724"/>
    <w:rsid w:val="00414CE0"/>
    <w:rsid w:val="00424AEC"/>
    <w:rsid w:val="00424C10"/>
    <w:rsid w:val="00430439"/>
    <w:rsid w:val="00430CE6"/>
    <w:rsid w:val="0043235E"/>
    <w:rsid w:val="004323EA"/>
    <w:rsid w:val="004375C9"/>
    <w:rsid w:val="004415CD"/>
    <w:rsid w:val="00441EDE"/>
    <w:rsid w:val="00442C1B"/>
    <w:rsid w:val="00443755"/>
    <w:rsid w:val="00444972"/>
    <w:rsid w:val="00447619"/>
    <w:rsid w:val="004508D3"/>
    <w:rsid w:val="00452CC2"/>
    <w:rsid w:val="00455720"/>
    <w:rsid w:val="00460B42"/>
    <w:rsid w:val="00460E6A"/>
    <w:rsid w:val="00461DE7"/>
    <w:rsid w:val="0047115A"/>
    <w:rsid w:val="004727D8"/>
    <w:rsid w:val="004728B8"/>
    <w:rsid w:val="0047668C"/>
    <w:rsid w:val="0048083D"/>
    <w:rsid w:val="00483042"/>
    <w:rsid w:val="0048715F"/>
    <w:rsid w:val="00490C26"/>
    <w:rsid w:val="004926D9"/>
    <w:rsid w:val="00495ECA"/>
    <w:rsid w:val="00496489"/>
    <w:rsid w:val="004A4AEB"/>
    <w:rsid w:val="004B4A46"/>
    <w:rsid w:val="004B63C1"/>
    <w:rsid w:val="004C0424"/>
    <w:rsid w:val="004C3041"/>
    <w:rsid w:val="004D0DC5"/>
    <w:rsid w:val="004D449E"/>
    <w:rsid w:val="004D4C1C"/>
    <w:rsid w:val="004D50F9"/>
    <w:rsid w:val="004D56F3"/>
    <w:rsid w:val="004E0035"/>
    <w:rsid w:val="004E68DC"/>
    <w:rsid w:val="004F3511"/>
    <w:rsid w:val="004F5E94"/>
    <w:rsid w:val="004F7158"/>
    <w:rsid w:val="00500CBA"/>
    <w:rsid w:val="0050103F"/>
    <w:rsid w:val="005040EC"/>
    <w:rsid w:val="005063A0"/>
    <w:rsid w:val="00510014"/>
    <w:rsid w:val="0051054A"/>
    <w:rsid w:val="00512317"/>
    <w:rsid w:val="00512E5C"/>
    <w:rsid w:val="005145E0"/>
    <w:rsid w:val="00516049"/>
    <w:rsid w:val="005171C8"/>
    <w:rsid w:val="00521AFF"/>
    <w:rsid w:val="00522C97"/>
    <w:rsid w:val="00524B20"/>
    <w:rsid w:val="00530377"/>
    <w:rsid w:val="0053687F"/>
    <w:rsid w:val="00540BAA"/>
    <w:rsid w:val="00541207"/>
    <w:rsid w:val="0054455E"/>
    <w:rsid w:val="00544772"/>
    <w:rsid w:val="00544862"/>
    <w:rsid w:val="00545B91"/>
    <w:rsid w:val="0055723C"/>
    <w:rsid w:val="005600FF"/>
    <w:rsid w:val="00560D36"/>
    <w:rsid w:val="005671CE"/>
    <w:rsid w:val="00571BDF"/>
    <w:rsid w:val="00572DBB"/>
    <w:rsid w:val="005734D5"/>
    <w:rsid w:val="0057381E"/>
    <w:rsid w:val="00573A1A"/>
    <w:rsid w:val="005746FE"/>
    <w:rsid w:val="00576D52"/>
    <w:rsid w:val="00577CAD"/>
    <w:rsid w:val="005821C0"/>
    <w:rsid w:val="0058499D"/>
    <w:rsid w:val="005922E4"/>
    <w:rsid w:val="00593F44"/>
    <w:rsid w:val="0059494A"/>
    <w:rsid w:val="00594AA7"/>
    <w:rsid w:val="005A0F64"/>
    <w:rsid w:val="005A27F6"/>
    <w:rsid w:val="005B20EB"/>
    <w:rsid w:val="005C2CB8"/>
    <w:rsid w:val="005C49C8"/>
    <w:rsid w:val="005C4E40"/>
    <w:rsid w:val="005D1558"/>
    <w:rsid w:val="005D1F0C"/>
    <w:rsid w:val="005E168D"/>
    <w:rsid w:val="005E2B9C"/>
    <w:rsid w:val="005E4102"/>
    <w:rsid w:val="005E4CB2"/>
    <w:rsid w:val="005F04A0"/>
    <w:rsid w:val="005F6F40"/>
    <w:rsid w:val="0060012A"/>
    <w:rsid w:val="00610A7B"/>
    <w:rsid w:val="0061121D"/>
    <w:rsid w:val="006148FD"/>
    <w:rsid w:val="00614B17"/>
    <w:rsid w:val="00615C3A"/>
    <w:rsid w:val="00616982"/>
    <w:rsid w:val="00621A58"/>
    <w:rsid w:val="006232A9"/>
    <w:rsid w:val="00630576"/>
    <w:rsid w:val="00631809"/>
    <w:rsid w:val="00634139"/>
    <w:rsid w:val="00641DAB"/>
    <w:rsid w:val="00642342"/>
    <w:rsid w:val="00646A24"/>
    <w:rsid w:val="00650163"/>
    <w:rsid w:val="00652448"/>
    <w:rsid w:val="006557DF"/>
    <w:rsid w:val="00655D54"/>
    <w:rsid w:val="0065688C"/>
    <w:rsid w:val="00661DF8"/>
    <w:rsid w:val="00666AFC"/>
    <w:rsid w:val="00666B5B"/>
    <w:rsid w:val="006758D9"/>
    <w:rsid w:val="00681746"/>
    <w:rsid w:val="0069045D"/>
    <w:rsid w:val="00690A8D"/>
    <w:rsid w:val="00693782"/>
    <w:rsid w:val="00694D6F"/>
    <w:rsid w:val="00695A49"/>
    <w:rsid w:val="006A042E"/>
    <w:rsid w:val="006A2F1F"/>
    <w:rsid w:val="006A33D8"/>
    <w:rsid w:val="006A3C76"/>
    <w:rsid w:val="006A3CAF"/>
    <w:rsid w:val="006B12B4"/>
    <w:rsid w:val="006B1508"/>
    <w:rsid w:val="006B51CB"/>
    <w:rsid w:val="006B7970"/>
    <w:rsid w:val="006C284B"/>
    <w:rsid w:val="006C3A62"/>
    <w:rsid w:val="006C526E"/>
    <w:rsid w:val="006C737C"/>
    <w:rsid w:val="006C7E8C"/>
    <w:rsid w:val="006D5186"/>
    <w:rsid w:val="006E6ADC"/>
    <w:rsid w:val="006F2377"/>
    <w:rsid w:val="00701455"/>
    <w:rsid w:val="00702F1D"/>
    <w:rsid w:val="00703562"/>
    <w:rsid w:val="007066A7"/>
    <w:rsid w:val="00706B0B"/>
    <w:rsid w:val="00707A56"/>
    <w:rsid w:val="00711198"/>
    <w:rsid w:val="00714ED4"/>
    <w:rsid w:val="0071513B"/>
    <w:rsid w:val="00717E15"/>
    <w:rsid w:val="007212D2"/>
    <w:rsid w:val="00732E94"/>
    <w:rsid w:val="00733459"/>
    <w:rsid w:val="00733D53"/>
    <w:rsid w:val="00737C23"/>
    <w:rsid w:val="00743A1C"/>
    <w:rsid w:val="00743DB8"/>
    <w:rsid w:val="00744136"/>
    <w:rsid w:val="0074512E"/>
    <w:rsid w:val="00745C79"/>
    <w:rsid w:val="007474AF"/>
    <w:rsid w:val="00750ECA"/>
    <w:rsid w:val="00751D8B"/>
    <w:rsid w:val="0075557A"/>
    <w:rsid w:val="007601A0"/>
    <w:rsid w:val="00761530"/>
    <w:rsid w:val="00764ACD"/>
    <w:rsid w:val="00764B35"/>
    <w:rsid w:val="0076623F"/>
    <w:rsid w:val="00770110"/>
    <w:rsid w:val="007704F2"/>
    <w:rsid w:val="00770BC3"/>
    <w:rsid w:val="00770CD9"/>
    <w:rsid w:val="00773629"/>
    <w:rsid w:val="0078026E"/>
    <w:rsid w:val="00780B04"/>
    <w:rsid w:val="0078171A"/>
    <w:rsid w:val="00784F89"/>
    <w:rsid w:val="0079748C"/>
    <w:rsid w:val="007A2285"/>
    <w:rsid w:val="007A331E"/>
    <w:rsid w:val="007B4897"/>
    <w:rsid w:val="007B51BA"/>
    <w:rsid w:val="007C2B17"/>
    <w:rsid w:val="007C2E21"/>
    <w:rsid w:val="007C4932"/>
    <w:rsid w:val="007C57C4"/>
    <w:rsid w:val="007C71D8"/>
    <w:rsid w:val="007D03E6"/>
    <w:rsid w:val="007D140C"/>
    <w:rsid w:val="007D1CD6"/>
    <w:rsid w:val="007E695E"/>
    <w:rsid w:val="007E6D90"/>
    <w:rsid w:val="007F2501"/>
    <w:rsid w:val="007F2E60"/>
    <w:rsid w:val="007F7C07"/>
    <w:rsid w:val="008011F3"/>
    <w:rsid w:val="008050E4"/>
    <w:rsid w:val="0080576B"/>
    <w:rsid w:val="00806361"/>
    <w:rsid w:val="00811C1B"/>
    <w:rsid w:val="00811D0C"/>
    <w:rsid w:val="008164F5"/>
    <w:rsid w:val="00817FE4"/>
    <w:rsid w:val="00821AC5"/>
    <w:rsid w:val="00823D0B"/>
    <w:rsid w:val="00824844"/>
    <w:rsid w:val="00827DE0"/>
    <w:rsid w:val="008315FC"/>
    <w:rsid w:val="00831CC3"/>
    <w:rsid w:val="00832A08"/>
    <w:rsid w:val="008330BC"/>
    <w:rsid w:val="008333F2"/>
    <w:rsid w:val="008371A8"/>
    <w:rsid w:val="00837F9D"/>
    <w:rsid w:val="00837FE2"/>
    <w:rsid w:val="0084156E"/>
    <w:rsid w:val="0084266E"/>
    <w:rsid w:val="00852F6D"/>
    <w:rsid w:val="00856134"/>
    <w:rsid w:val="00856F16"/>
    <w:rsid w:val="00861F77"/>
    <w:rsid w:val="0086303D"/>
    <w:rsid w:val="008728CB"/>
    <w:rsid w:val="00874351"/>
    <w:rsid w:val="00874DF8"/>
    <w:rsid w:val="008759D3"/>
    <w:rsid w:val="008779C3"/>
    <w:rsid w:val="00886261"/>
    <w:rsid w:val="00891FAD"/>
    <w:rsid w:val="00896C04"/>
    <w:rsid w:val="00896EC4"/>
    <w:rsid w:val="008A1817"/>
    <w:rsid w:val="008A30D6"/>
    <w:rsid w:val="008A7D83"/>
    <w:rsid w:val="008B658D"/>
    <w:rsid w:val="008B6744"/>
    <w:rsid w:val="008C1A48"/>
    <w:rsid w:val="008C2958"/>
    <w:rsid w:val="008C58D5"/>
    <w:rsid w:val="008D0260"/>
    <w:rsid w:val="008D0745"/>
    <w:rsid w:val="008D37A0"/>
    <w:rsid w:val="008E1B74"/>
    <w:rsid w:val="008E24B2"/>
    <w:rsid w:val="008E2C6A"/>
    <w:rsid w:val="008E714D"/>
    <w:rsid w:val="008F20C0"/>
    <w:rsid w:val="00901BD2"/>
    <w:rsid w:val="00907540"/>
    <w:rsid w:val="00912941"/>
    <w:rsid w:val="009149C9"/>
    <w:rsid w:val="00914C7A"/>
    <w:rsid w:val="00917779"/>
    <w:rsid w:val="009214AD"/>
    <w:rsid w:val="00921E9E"/>
    <w:rsid w:val="009242A0"/>
    <w:rsid w:val="009265FA"/>
    <w:rsid w:val="00930F9F"/>
    <w:rsid w:val="00931045"/>
    <w:rsid w:val="00932031"/>
    <w:rsid w:val="00932DA1"/>
    <w:rsid w:val="00935C9A"/>
    <w:rsid w:val="00936006"/>
    <w:rsid w:val="0094006A"/>
    <w:rsid w:val="0094305A"/>
    <w:rsid w:val="00944A74"/>
    <w:rsid w:val="00944B14"/>
    <w:rsid w:val="0094551A"/>
    <w:rsid w:val="009459F4"/>
    <w:rsid w:val="0096053C"/>
    <w:rsid w:val="00962DBC"/>
    <w:rsid w:val="00963E20"/>
    <w:rsid w:val="00963E76"/>
    <w:rsid w:val="00964EC8"/>
    <w:rsid w:val="00965125"/>
    <w:rsid w:val="00970E50"/>
    <w:rsid w:val="00974BB6"/>
    <w:rsid w:val="00976D36"/>
    <w:rsid w:val="00977E34"/>
    <w:rsid w:val="00980F3B"/>
    <w:rsid w:val="00984D24"/>
    <w:rsid w:val="00986467"/>
    <w:rsid w:val="00986CB4"/>
    <w:rsid w:val="00990371"/>
    <w:rsid w:val="009937D9"/>
    <w:rsid w:val="0099467A"/>
    <w:rsid w:val="009A038C"/>
    <w:rsid w:val="009B753D"/>
    <w:rsid w:val="009B7A59"/>
    <w:rsid w:val="009C080C"/>
    <w:rsid w:val="009C0EFD"/>
    <w:rsid w:val="009C6052"/>
    <w:rsid w:val="009D119E"/>
    <w:rsid w:val="009E2651"/>
    <w:rsid w:val="009E26A6"/>
    <w:rsid w:val="009E3192"/>
    <w:rsid w:val="009F17EF"/>
    <w:rsid w:val="009F3905"/>
    <w:rsid w:val="009F5F87"/>
    <w:rsid w:val="009F6236"/>
    <w:rsid w:val="00A01A4E"/>
    <w:rsid w:val="00A05366"/>
    <w:rsid w:val="00A12E05"/>
    <w:rsid w:val="00A15E7F"/>
    <w:rsid w:val="00A161C3"/>
    <w:rsid w:val="00A17EA0"/>
    <w:rsid w:val="00A23D80"/>
    <w:rsid w:val="00A25BE9"/>
    <w:rsid w:val="00A26248"/>
    <w:rsid w:val="00A263F4"/>
    <w:rsid w:val="00A26ED2"/>
    <w:rsid w:val="00A31833"/>
    <w:rsid w:val="00A329FB"/>
    <w:rsid w:val="00A33820"/>
    <w:rsid w:val="00A338A1"/>
    <w:rsid w:val="00A4647B"/>
    <w:rsid w:val="00A56714"/>
    <w:rsid w:val="00A63B9C"/>
    <w:rsid w:val="00A66511"/>
    <w:rsid w:val="00A66B92"/>
    <w:rsid w:val="00A6739E"/>
    <w:rsid w:val="00A72043"/>
    <w:rsid w:val="00A74358"/>
    <w:rsid w:val="00A74F54"/>
    <w:rsid w:val="00A77A47"/>
    <w:rsid w:val="00A84504"/>
    <w:rsid w:val="00A84E9A"/>
    <w:rsid w:val="00A85E02"/>
    <w:rsid w:val="00A914F3"/>
    <w:rsid w:val="00A9262E"/>
    <w:rsid w:val="00A932B9"/>
    <w:rsid w:val="00A936CA"/>
    <w:rsid w:val="00A96948"/>
    <w:rsid w:val="00AA7B35"/>
    <w:rsid w:val="00AA7F3A"/>
    <w:rsid w:val="00AB1060"/>
    <w:rsid w:val="00AB4191"/>
    <w:rsid w:val="00AB7382"/>
    <w:rsid w:val="00AB7D85"/>
    <w:rsid w:val="00AC08E7"/>
    <w:rsid w:val="00AC0C3A"/>
    <w:rsid w:val="00AC2183"/>
    <w:rsid w:val="00AC2ADD"/>
    <w:rsid w:val="00AC321C"/>
    <w:rsid w:val="00AD1678"/>
    <w:rsid w:val="00AD2B53"/>
    <w:rsid w:val="00AD5241"/>
    <w:rsid w:val="00AD5A82"/>
    <w:rsid w:val="00AD6F24"/>
    <w:rsid w:val="00AE107A"/>
    <w:rsid w:val="00AE17EC"/>
    <w:rsid w:val="00AE3613"/>
    <w:rsid w:val="00AE41CA"/>
    <w:rsid w:val="00AF0955"/>
    <w:rsid w:val="00AF4F6C"/>
    <w:rsid w:val="00B013DF"/>
    <w:rsid w:val="00B0165A"/>
    <w:rsid w:val="00B04F98"/>
    <w:rsid w:val="00B11ACD"/>
    <w:rsid w:val="00B13C7E"/>
    <w:rsid w:val="00B14886"/>
    <w:rsid w:val="00B15B9E"/>
    <w:rsid w:val="00B21199"/>
    <w:rsid w:val="00B241A6"/>
    <w:rsid w:val="00B24881"/>
    <w:rsid w:val="00B40EFB"/>
    <w:rsid w:val="00B419B0"/>
    <w:rsid w:val="00B51843"/>
    <w:rsid w:val="00B56E4E"/>
    <w:rsid w:val="00B57883"/>
    <w:rsid w:val="00B60BA4"/>
    <w:rsid w:val="00B62BB5"/>
    <w:rsid w:val="00B63DCC"/>
    <w:rsid w:val="00B6474D"/>
    <w:rsid w:val="00B65D11"/>
    <w:rsid w:val="00B71AB2"/>
    <w:rsid w:val="00B72853"/>
    <w:rsid w:val="00B72CFE"/>
    <w:rsid w:val="00B739A0"/>
    <w:rsid w:val="00B739C0"/>
    <w:rsid w:val="00B81A80"/>
    <w:rsid w:val="00B82C1E"/>
    <w:rsid w:val="00B934AF"/>
    <w:rsid w:val="00B9718B"/>
    <w:rsid w:val="00B97795"/>
    <w:rsid w:val="00B97913"/>
    <w:rsid w:val="00BA2C6C"/>
    <w:rsid w:val="00BA5BE1"/>
    <w:rsid w:val="00BA5F54"/>
    <w:rsid w:val="00BA6189"/>
    <w:rsid w:val="00BA6C44"/>
    <w:rsid w:val="00BB5099"/>
    <w:rsid w:val="00BB73D9"/>
    <w:rsid w:val="00BC0AE0"/>
    <w:rsid w:val="00BC508C"/>
    <w:rsid w:val="00BC5505"/>
    <w:rsid w:val="00BD012D"/>
    <w:rsid w:val="00BD5F37"/>
    <w:rsid w:val="00BE0D41"/>
    <w:rsid w:val="00BE0FC7"/>
    <w:rsid w:val="00BE5811"/>
    <w:rsid w:val="00BE64B1"/>
    <w:rsid w:val="00BE697E"/>
    <w:rsid w:val="00C01932"/>
    <w:rsid w:val="00C038B4"/>
    <w:rsid w:val="00C03977"/>
    <w:rsid w:val="00C13625"/>
    <w:rsid w:val="00C244D5"/>
    <w:rsid w:val="00C27CD4"/>
    <w:rsid w:val="00C47EB6"/>
    <w:rsid w:val="00C62FCB"/>
    <w:rsid w:val="00C65034"/>
    <w:rsid w:val="00C70231"/>
    <w:rsid w:val="00C71015"/>
    <w:rsid w:val="00C71587"/>
    <w:rsid w:val="00C71849"/>
    <w:rsid w:val="00C73FA7"/>
    <w:rsid w:val="00C87C1F"/>
    <w:rsid w:val="00CA4662"/>
    <w:rsid w:val="00CA541F"/>
    <w:rsid w:val="00CB2663"/>
    <w:rsid w:val="00CB2BA5"/>
    <w:rsid w:val="00CB509A"/>
    <w:rsid w:val="00CB5A26"/>
    <w:rsid w:val="00CC086F"/>
    <w:rsid w:val="00CC2634"/>
    <w:rsid w:val="00CC66D1"/>
    <w:rsid w:val="00CD17C9"/>
    <w:rsid w:val="00CD4A7F"/>
    <w:rsid w:val="00CD615E"/>
    <w:rsid w:val="00CE0B14"/>
    <w:rsid w:val="00CE2F38"/>
    <w:rsid w:val="00CE4EE3"/>
    <w:rsid w:val="00CE6C6B"/>
    <w:rsid w:val="00CE7020"/>
    <w:rsid w:val="00CF1C93"/>
    <w:rsid w:val="00CF239F"/>
    <w:rsid w:val="00CF31E1"/>
    <w:rsid w:val="00CF33C1"/>
    <w:rsid w:val="00CF4BC1"/>
    <w:rsid w:val="00CF4C92"/>
    <w:rsid w:val="00D0167B"/>
    <w:rsid w:val="00D03D13"/>
    <w:rsid w:val="00D065E3"/>
    <w:rsid w:val="00D1659E"/>
    <w:rsid w:val="00D204F3"/>
    <w:rsid w:val="00D20A0B"/>
    <w:rsid w:val="00D21ED7"/>
    <w:rsid w:val="00D220C9"/>
    <w:rsid w:val="00D24131"/>
    <w:rsid w:val="00D26FC4"/>
    <w:rsid w:val="00D35055"/>
    <w:rsid w:val="00D35D6F"/>
    <w:rsid w:val="00D37522"/>
    <w:rsid w:val="00D40C6D"/>
    <w:rsid w:val="00D42D67"/>
    <w:rsid w:val="00D430FC"/>
    <w:rsid w:val="00D44DC4"/>
    <w:rsid w:val="00D458D6"/>
    <w:rsid w:val="00D50CFC"/>
    <w:rsid w:val="00D623DA"/>
    <w:rsid w:val="00D62B08"/>
    <w:rsid w:val="00D650A4"/>
    <w:rsid w:val="00D704D6"/>
    <w:rsid w:val="00D71D05"/>
    <w:rsid w:val="00D72BA2"/>
    <w:rsid w:val="00D76F38"/>
    <w:rsid w:val="00D822B1"/>
    <w:rsid w:val="00D8590B"/>
    <w:rsid w:val="00D85F3A"/>
    <w:rsid w:val="00D868B2"/>
    <w:rsid w:val="00D87236"/>
    <w:rsid w:val="00D90768"/>
    <w:rsid w:val="00D954BB"/>
    <w:rsid w:val="00D95D79"/>
    <w:rsid w:val="00D97DB6"/>
    <w:rsid w:val="00DA168B"/>
    <w:rsid w:val="00DA20C2"/>
    <w:rsid w:val="00DA3262"/>
    <w:rsid w:val="00DA374E"/>
    <w:rsid w:val="00DA57E9"/>
    <w:rsid w:val="00DA7962"/>
    <w:rsid w:val="00DB28D3"/>
    <w:rsid w:val="00DC0F78"/>
    <w:rsid w:val="00DC1613"/>
    <w:rsid w:val="00DD1159"/>
    <w:rsid w:val="00DD1D4C"/>
    <w:rsid w:val="00DD2F72"/>
    <w:rsid w:val="00DD6062"/>
    <w:rsid w:val="00DE0559"/>
    <w:rsid w:val="00DF3114"/>
    <w:rsid w:val="00DF3248"/>
    <w:rsid w:val="00E02617"/>
    <w:rsid w:val="00E03745"/>
    <w:rsid w:val="00E06832"/>
    <w:rsid w:val="00E20440"/>
    <w:rsid w:val="00E20993"/>
    <w:rsid w:val="00E23045"/>
    <w:rsid w:val="00E2671A"/>
    <w:rsid w:val="00E27B26"/>
    <w:rsid w:val="00E33940"/>
    <w:rsid w:val="00E42062"/>
    <w:rsid w:val="00E42554"/>
    <w:rsid w:val="00E4280A"/>
    <w:rsid w:val="00E44661"/>
    <w:rsid w:val="00E45E9E"/>
    <w:rsid w:val="00E471AF"/>
    <w:rsid w:val="00E613EB"/>
    <w:rsid w:val="00E6524C"/>
    <w:rsid w:val="00E674EB"/>
    <w:rsid w:val="00E70051"/>
    <w:rsid w:val="00E72CF1"/>
    <w:rsid w:val="00E83179"/>
    <w:rsid w:val="00E83774"/>
    <w:rsid w:val="00E83BD3"/>
    <w:rsid w:val="00E86BAE"/>
    <w:rsid w:val="00E90B6D"/>
    <w:rsid w:val="00E9166C"/>
    <w:rsid w:val="00E938D2"/>
    <w:rsid w:val="00E9453B"/>
    <w:rsid w:val="00E97394"/>
    <w:rsid w:val="00E97990"/>
    <w:rsid w:val="00E97F56"/>
    <w:rsid w:val="00EB01A2"/>
    <w:rsid w:val="00EB0ECA"/>
    <w:rsid w:val="00EB495E"/>
    <w:rsid w:val="00EB5BF0"/>
    <w:rsid w:val="00EC172A"/>
    <w:rsid w:val="00EC46AF"/>
    <w:rsid w:val="00EC63B0"/>
    <w:rsid w:val="00EC7A5F"/>
    <w:rsid w:val="00ED083F"/>
    <w:rsid w:val="00ED5C58"/>
    <w:rsid w:val="00ED7FC9"/>
    <w:rsid w:val="00EE3228"/>
    <w:rsid w:val="00EE56A4"/>
    <w:rsid w:val="00EE5F6C"/>
    <w:rsid w:val="00EE7B5F"/>
    <w:rsid w:val="00EF338D"/>
    <w:rsid w:val="00EF5BD2"/>
    <w:rsid w:val="00EF6C6A"/>
    <w:rsid w:val="00F015E1"/>
    <w:rsid w:val="00F030BA"/>
    <w:rsid w:val="00F03B2C"/>
    <w:rsid w:val="00F21A46"/>
    <w:rsid w:val="00F269B6"/>
    <w:rsid w:val="00F30C85"/>
    <w:rsid w:val="00F36247"/>
    <w:rsid w:val="00F37F35"/>
    <w:rsid w:val="00F42E81"/>
    <w:rsid w:val="00F44611"/>
    <w:rsid w:val="00F51A71"/>
    <w:rsid w:val="00F520CE"/>
    <w:rsid w:val="00F540EC"/>
    <w:rsid w:val="00F56409"/>
    <w:rsid w:val="00F60A42"/>
    <w:rsid w:val="00F629F5"/>
    <w:rsid w:val="00F64488"/>
    <w:rsid w:val="00F665CC"/>
    <w:rsid w:val="00F67FC0"/>
    <w:rsid w:val="00F70A69"/>
    <w:rsid w:val="00F70B84"/>
    <w:rsid w:val="00F713C2"/>
    <w:rsid w:val="00F71A23"/>
    <w:rsid w:val="00F72E66"/>
    <w:rsid w:val="00F73EFD"/>
    <w:rsid w:val="00F74ECC"/>
    <w:rsid w:val="00F80169"/>
    <w:rsid w:val="00F830D6"/>
    <w:rsid w:val="00F84F48"/>
    <w:rsid w:val="00F9453D"/>
    <w:rsid w:val="00F94614"/>
    <w:rsid w:val="00F950EA"/>
    <w:rsid w:val="00F95113"/>
    <w:rsid w:val="00FA0AFB"/>
    <w:rsid w:val="00FA2638"/>
    <w:rsid w:val="00FA4A14"/>
    <w:rsid w:val="00FB17E0"/>
    <w:rsid w:val="00FB5118"/>
    <w:rsid w:val="00FB5571"/>
    <w:rsid w:val="00FB558B"/>
    <w:rsid w:val="00FB61BA"/>
    <w:rsid w:val="00FC0EC6"/>
    <w:rsid w:val="00FC2F17"/>
    <w:rsid w:val="00FC41BF"/>
    <w:rsid w:val="00FC7A24"/>
    <w:rsid w:val="00FD19D3"/>
    <w:rsid w:val="00FD4D99"/>
    <w:rsid w:val="00FD7823"/>
    <w:rsid w:val="00FE08A3"/>
    <w:rsid w:val="00FE174B"/>
    <w:rsid w:val="00FE2013"/>
    <w:rsid w:val="00FE2849"/>
    <w:rsid w:val="00FE4CBD"/>
    <w:rsid w:val="00FE5325"/>
    <w:rsid w:val="00FE57F0"/>
    <w:rsid w:val="00FE743A"/>
    <w:rsid w:val="00FF3AA4"/>
    <w:rsid w:val="00FF458F"/>
    <w:rsid w:val="00FF5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63A409"/>
  <w15:chartTrackingRefBased/>
  <w15:docId w15:val="{CE805B52-42BA-43E2-A5EE-68FFAFB09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163"/>
    <w:rPr>
      <w:color w:val="000000" w:themeColor="text1"/>
      <w:szCs w:val="20"/>
    </w:rPr>
  </w:style>
  <w:style w:type="paragraph" w:styleId="1">
    <w:name w:val="heading 1"/>
    <w:basedOn w:val="a"/>
    <w:next w:val="a"/>
    <w:link w:val="10"/>
    <w:uiPriority w:val="9"/>
    <w:qFormat/>
    <w:rsid w:val="00D204F3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B2BA5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25BE9"/>
    <w:pPr>
      <w:keepNext/>
      <w:keepLines/>
      <w:spacing w:before="120" w:after="120"/>
      <w:ind w:firstLine="0"/>
      <w:jc w:val="center"/>
      <w:outlineLvl w:val="2"/>
    </w:pPr>
    <w:rPr>
      <w:rFonts w:eastAsiaTheme="majorEastAsia" w:cstheme="majorBidi"/>
      <w:color w:val="auto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2F17"/>
    <w:pPr>
      <w:tabs>
        <w:tab w:val="left" w:pos="964"/>
      </w:tabs>
      <w:contextualSpacing/>
    </w:pPr>
    <w:rPr>
      <w:rFonts w:cstheme="minorBidi"/>
      <w:szCs w:val="22"/>
    </w:rPr>
  </w:style>
  <w:style w:type="paragraph" w:styleId="a4">
    <w:name w:val="caption"/>
    <w:basedOn w:val="a"/>
    <w:next w:val="a"/>
    <w:uiPriority w:val="35"/>
    <w:unhideWhenUsed/>
    <w:qFormat/>
    <w:rsid w:val="00312738"/>
    <w:pPr>
      <w:spacing w:after="200" w:line="240" w:lineRule="auto"/>
      <w:ind w:firstLine="0"/>
      <w:jc w:val="center"/>
    </w:pPr>
    <w:rPr>
      <w:iCs/>
      <w:sz w:val="24"/>
      <w:szCs w:val="18"/>
    </w:rPr>
  </w:style>
  <w:style w:type="character" w:customStyle="1" w:styleId="30">
    <w:name w:val="Заголовок 3 Знак"/>
    <w:basedOn w:val="a0"/>
    <w:link w:val="3"/>
    <w:uiPriority w:val="9"/>
    <w:rsid w:val="00A25BE9"/>
    <w:rPr>
      <w:rFonts w:eastAsiaTheme="majorEastAsia" w:cstheme="majorBidi"/>
      <w:szCs w:val="24"/>
    </w:rPr>
  </w:style>
  <w:style w:type="character" w:customStyle="1" w:styleId="20">
    <w:name w:val="Заголовок 2 Знак"/>
    <w:basedOn w:val="a0"/>
    <w:link w:val="2"/>
    <w:uiPriority w:val="9"/>
    <w:rsid w:val="00CB2BA5"/>
    <w:rPr>
      <w:rFonts w:eastAsiaTheme="majorEastAsia" w:cstheme="majorBidi"/>
      <w:b/>
      <w:szCs w:val="26"/>
    </w:rPr>
  </w:style>
  <w:style w:type="paragraph" w:styleId="21">
    <w:name w:val="toc 2"/>
    <w:basedOn w:val="a"/>
    <w:next w:val="a"/>
    <w:autoRedefine/>
    <w:uiPriority w:val="39"/>
    <w:unhideWhenUsed/>
    <w:qFormat/>
    <w:rsid w:val="00212008"/>
    <w:pPr>
      <w:tabs>
        <w:tab w:val="right" w:leader="dot" w:pos="9627"/>
      </w:tabs>
      <w:ind w:left="278" w:firstLine="0"/>
    </w:pPr>
    <w:rPr>
      <w:rFonts w:cstheme="minorBidi"/>
      <w:noProof/>
      <w:szCs w:val="2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D204F3"/>
    <w:rPr>
      <w:rFonts w:eastAsiaTheme="majorEastAsia" w:cstheme="majorBidi"/>
      <w:b/>
      <w:color w:val="000000" w:themeColor="text1"/>
      <w:szCs w:val="32"/>
    </w:rPr>
  </w:style>
  <w:style w:type="paragraph" w:styleId="a5">
    <w:name w:val="header"/>
    <w:basedOn w:val="a"/>
    <w:link w:val="a6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4266E"/>
    <w:rPr>
      <w:color w:val="000000" w:themeColor="text1"/>
      <w:szCs w:val="20"/>
    </w:rPr>
  </w:style>
  <w:style w:type="paragraph" w:styleId="a7">
    <w:name w:val="footer"/>
    <w:basedOn w:val="a"/>
    <w:link w:val="a8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4266E"/>
    <w:rPr>
      <w:color w:val="000000" w:themeColor="text1"/>
      <w:szCs w:val="20"/>
    </w:rPr>
  </w:style>
  <w:style w:type="character" w:customStyle="1" w:styleId="MTEquationSection">
    <w:name w:val="MTEquationSection"/>
    <w:basedOn w:val="a0"/>
    <w:rsid w:val="00181724"/>
    <w:rPr>
      <w:rFonts w:eastAsia="Times New Roman"/>
      <w:vanish w:val="0"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1724"/>
    <w:pPr>
      <w:tabs>
        <w:tab w:val="center" w:pos="4680"/>
        <w:tab w:val="right" w:pos="9360"/>
      </w:tabs>
      <w:ind w:firstLine="0"/>
    </w:pPr>
    <w:rPr>
      <w:rFonts w:eastAsia="Times New Roman"/>
      <w:color w:val="000000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181724"/>
    <w:rPr>
      <w:rFonts w:eastAsia="Times New Roman"/>
      <w:color w:val="000000"/>
      <w:lang w:eastAsia="ru-RU"/>
    </w:rPr>
  </w:style>
  <w:style w:type="table" w:styleId="a9">
    <w:name w:val="Table Grid"/>
    <w:basedOn w:val="a1"/>
    <w:uiPriority w:val="39"/>
    <w:rsid w:val="002246D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A12E05"/>
    <w:pPr>
      <w:spacing w:line="240" w:lineRule="auto"/>
    </w:pPr>
    <w:rPr>
      <w:color w:val="000000" w:themeColor="text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88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emf"/><Relationship Id="rId191" Type="http://schemas.openxmlformats.org/officeDocument/2006/relationships/image" Target="media/image94.e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e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0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png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62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1.e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e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e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4.e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219" Type="http://schemas.openxmlformats.org/officeDocument/2006/relationships/image" Target="media/image107.wmf"/><Relationship Id="rId230" Type="http://schemas.openxmlformats.org/officeDocument/2006/relationships/image" Target="media/image11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4.emf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5.e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emf"/><Relationship Id="rId185" Type="http://schemas.openxmlformats.org/officeDocument/2006/relationships/image" Target="media/image8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5.png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emf"/><Relationship Id="rId165" Type="http://schemas.openxmlformats.org/officeDocument/2006/relationships/image" Target="media/image77.wmf"/><Relationship Id="rId186" Type="http://schemas.openxmlformats.org/officeDocument/2006/relationships/image" Target="media/image89.e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e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e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footer" Target="footer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emf"/><Relationship Id="rId71" Type="http://schemas.openxmlformats.org/officeDocument/2006/relationships/image" Target="media/image33.wmf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e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2.e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theme" Target="theme/theme1.xml"/><Relationship Id="rId116" Type="http://schemas.openxmlformats.org/officeDocument/2006/relationships/image" Target="media/image59.e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A2DD7E-CA5B-46CA-9EEF-8051C5687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64</TotalTime>
  <Pages>1</Pages>
  <Words>3401</Words>
  <Characters>19387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29</cp:revision>
  <cp:lastPrinted>2022-11-10T21:17:00Z</cp:lastPrinted>
  <dcterms:created xsi:type="dcterms:W3CDTF">2020-09-30T00:09:00Z</dcterms:created>
  <dcterms:modified xsi:type="dcterms:W3CDTF">2022-11-10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